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6A77A5" w14:textId="172AACB5" w:rsidR="00182E9A" w:rsidRPr="00712878" w:rsidRDefault="00182E9A" w:rsidP="00F37D62">
      <w:pPr>
        <w:pStyle w:val="011pasj-"/>
      </w:pPr>
      <w:r w:rsidRPr="00712878">
        <w:rPr>
          <w:rFonts w:hint="eastAsia"/>
        </w:rPr>
        <w:t>日本加速器学会年会</w:t>
      </w:r>
      <w:r w:rsidR="002C3420" w:rsidRPr="00712878">
        <w:rPr>
          <w:rFonts w:hint="eastAsia"/>
        </w:rPr>
        <w:t>・論文投稿要領</w:t>
      </w:r>
    </w:p>
    <w:p w14:paraId="747CAAD0" w14:textId="4939E927" w:rsidR="003A1FB3" w:rsidRPr="00163816" w:rsidRDefault="002C3420" w:rsidP="00F37D62">
      <w:pPr>
        <w:pStyle w:val="012pasj-"/>
      </w:pPr>
      <w:r>
        <w:rPr>
          <w:rFonts w:hint="eastAsia"/>
        </w:rPr>
        <w:t>Prep</w:t>
      </w:r>
      <w:r w:rsidR="002930DA">
        <w:t>A</w:t>
      </w:r>
      <w:r>
        <w:rPr>
          <w:rFonts w:hint="eastAsia"/>
        </w:rPr>
        <w:t>ration of Papers for Accelerator Conferences</w:t>
      </w:r>
    </w:p>
    <w:p w14:paraId="6DB1DE67" w14:textId="3CE07B53" w:rsidR="00BF6168" w:rsidRPr="00BF6168" w:rsidRDefault="007826E6" w:rsidP="001676D0">
      <w:pPr>
        <w:pStyle w:val="020pasj-"/>
      </w:pPr>
      <w:r w:rsidRPr="00A56073">
        <w:rPr>
          <w:rFonts w:ascii="Hiragino Mincho Pro W3" w:hAnsi="Hiragino Mincho Pro W3" w:hint="eastAsia"/>
        </w:rPr>
        <w:t>丸井花子</w:t>
      </w:r>
      <w:r w:rsidR="009E650D" w:rsidRPr="00433BD6">
        <w:rPr>
          <w:vertAlign w:val="superscript"/>
        </w:rPr>
        <w:t>#, A)</w:t>
      </w:r>
      <w:r w:rsidRPr="0030020F">
        <w:rPr>
          <w:rFonts w:hint="eastAsia"/>
        </w:rPr>
        <w:t>,</w:t>
      </w:r>
      <w:r>
        <w:rPr>
          <w:rFonts w:hint="eastAsia"/>
        </w:rPr>
        <w:t xml:space="preserve"> </w:t>
      </w:r>
      <w:r w:rsidRPr="00A56073">
        <w:rPr>
          <w:rFonts w:ascii="Hiragino Mincho Pro W3" w:hAnsi="Hiragino Mincho Pro W3" w:hint="eastAsia"/>
        </w:rPr>
        <w:t>真直太郎</w:t>
      </w:r>
      <w:r w:rsidR="009E650D" w:rsidRPr="00433BD6">
        <w:rPr>
          <w:vertAlign w:val="superscript"/>
        </w:rPr>
        <w:t>A)</w:t>
      </w:r>
      <w:r>
        <w:rPr>
          <w:rFonts w:hint="eastAsia"/>
        </w:rPr>
        <w:t>,</w:t>
      </w:r>
      <w:r w:rsidR="00763719">
        <w:t xml:space="preserve"> </w:t>
      </w:r>
      <w:r w:rsidRPr="00A56073">
        <w:rPr>
          <w:rFonts w:ascii="Hiragino Mincho Pro W3" w:hAnsi="Hiragino Mincho Pro W3" w:hint="eastAsia"/>
        </w:rPr>
        <w:t>加速</w:t>
      </w:r>
      <w:r w:rsidR="00763719" w:rsidRPr="00A56073">
        <w:rPr>
          <w:rFonts w:ascii="Hiragino Mincho Pro W3" w:hAnsi="Hiragino Mincho Pro W3" w:hint="eastAsia"/>
        </w:rPr>
        <w:t>粒子</w:t>
      </w:r>
      <w:r w:rsidR="009E650D" w:rsidRPr="00433BD6">
        <w:rPr>
          <w:vertAlign w:val="superscript"/>
        </w:rPr>
        <w:t>B)</w:t>
      </w:r>
    </w:p>
    <w:p w14:paraId="5BAE0489" w14:textId="497E2497" w:rsidR="003A1FB3" w:rsidRDefault="003A1FB3" w:rsidP="001676D0">
      <w:pPr>
        <w:pStyle w:val="020pasj-"/>
      </w:pPr>
      <w:r>
        <w:rPr>
          <w:rFonts w:hint="eastAsia"/>
        </w:rPr>
        <w:t>Hanako Maru</w:t>
      </w:r>
      <w:r>
        <w:t>i</w:t>
      </w:r>
      <w:r w:rsidR="009E650D" w:rsidRPr="00433BD6">
        <w:rPr>
          <w:vertAlign w:val="superscript"/>
        </w:rPr>
        <w:t>#, A)</w:t>
      </w:r>
      <w:r>
        <w:rPr>
          <w:rFonts w:hint="eastAsia"/>
        </w:rPr>
        <w:t xml:space="preserve">, Taro </w:t>
      </w:r>
      <w:proofErr w:type="spellStart"/>
      <w:r>
        <w:rPr>
          <w:rFonts w:hint="eastAsia"/>
        </w:rPr>
        <w:t>Masugu</w:t>
      </w:r>
      <w:r w:rsidR="009E650D" w:rsidRPr="00433BD6">
        <w:rPr>
          <w:vertAlign w:val="superscript"/>
        </w:rPr>
        <w:t>A</w:t>
      </w:r>
      <w:proofErr w:type="spellEnd"/>
      <w:r w:rsidR="009E650D" w:rsidRPr="00433BD6">
        <w:rPr>
          <w:vertAlign w:val="superscript"/>
        </w:rPr>
        <w:t>)</w:t>
      </w:r>
      <w:r>
        <w:rPr>
          <w:rFonts w:hint="eastAsia"/>
        </w:rPr>
        <w:t xml:space="preserve">, </w:t>
      </w:r>
      <w:proofErr w:type="spellStart"/>
      <w:r>
        <w:rPr>
          <w:rFonts w:hint="eastAsia"/>
        </w:rPr>
        <w:t>Ryushi</w:t>
      </w:r>
      <w:proofErr w:type="spellEnd"/>
      <w:r>
        <w:rPr>
          <w:rFonts w:hint="eastAsia"/>
        </w:rPr>
        <w:t xml:space="preserve"> </w:t>
      </w:r>
      <w:proofErr w:type="spellStart"/>
      <w:r>
        <w:rPr>
          <w:rFonts w:hint="eastAsia"/>
        </w:rPr>
        <w:t>Kasoku</w:t>
      </w:r>
      <w:r w:rsidR="009E650D" w:rsidRPr="00433BD6">
        <w:rPr>
          <w:vertAlign w:val="superscript"/>
        </w:rPr>
        <w:t>B</w:t>
      </w:r>
      <w:proofErr w:type="spellEnd"/>
      <w:r w:rsidR="009E650D" w:rsidRPr="00433BD6">
        <w:rPr>
          <w:vertAlign w:val="superscript"/>
        </w:rPr>
        <w:t>)</w:t>
      </w:r>
    </w:p>
    <w:p w14:paraId="3DF0E3FF" w14:textId="5EE1F4B6" w:rsidR="00B51878" w:rsidRDefault="009E650D" w:rsidP="003A1FB3">
      <w:pPr>
        <w:pStyle w:val="020pasj-"/>
      </w:pPr>
      <w:r w:rsidRPr="00433BD6">
        <w:rPr>
          <w:vertAlign w:val="superscript"/>
        </w:rPr>
        <w:t>A)</w:t>
      </w:r>
      <w:r w:rsidR="00433BD6">
        <w:rPr>
          <w:vertAlign w:val="superscript"/>
        </w:rPr>
        <w:t xml:space="preserve"> </w:t>
      </w:r>
      <w:r w:rsidR="003A1FB3">
        <w:rPr>
          <w:rFonts w:hint="eastAsia"/>
        </w:rPr>
        <w:t>One of Accelerator Facilities</w:t>
      </w:r>
    </w:p>
    <w:p w14:paraId="5D677A83" w14:textId="1D75C11D" w:rsidR="003A1FB3" w:rsidRDefault="009E650D" w:rsidP="003A1FB3">
      <w:pPr>
        <w:pStyle w:val="020pasj-"/>
      </w:pPr>
      <w:r w:rsidRPr="00433BD6">
        <w:rPr>
          <w:vertAlign w:val="superscript"/>
        </w:rPr>
        <w:t>B)</w:t>
      </w:r>
      <w:r w:rsidR="00433BD6">
        <w:rPr>
          <w:vertAlign w:val="superscript"/>
        </w:rPr>
        <w:t xml:space="preserve"> </w:t>
      </w:r>
      <w:r w:rsidR="003A1FB3">
        <w:rPr>
          <w:rFonts w:hint="eastAsia"/>
        </w:rPr>
        <w:t>Office of Particle Accelerator Society of Japan</w:t>
      </w:r>
    </w:p>
    <w:p w14:paraId="65D3DB5D" w14:textId="77777777" w:rsidR="003A1FB3" w:rsidRPr="00163816" w:rsidRDefault="003A1FB3" w:rsidP="001676D0">
      <w:pPr>
        <w:pStyle w:val="03pasj-Abstract"/>
      </w:pPr>
      <w:r w:rsidRPr="00163816">
        <w:rPr>
          <w:rFonts w:hint="eastAsia"/>
        </w:rPr>
        <w:t>Abstract</w:t>
      </w:r>
    </w:p>
    <w:p w14:paraId="0B936E95" w14:textId="0490E4B3" w:rsidR="003A1FB3" w:rsidRDefault="00C43B3E" w:rsidP="00916038">
      <w:pPr>
        <w:pStyle w:val="00pasj-"/>
        <w:ind w:firstLine="200"/>
      </w:pPr>
      <w:r w:rsidRPr="00DA7E74">
        <w:t xml:space="preserve">This template was prepared to describe the paper in Japanese. Please use the </w:t>
      </w:r>
      <w:proofErr w:type="spellStart"/>
      <w:r w:rsidRPr="00DA7E74">
        <w:t>JACoW</w:t>
      </w:r>
      <w:proofErr w:type="spellEnd"/>
      <w:r w:rsidRPr="00DA7E74">
        <w:t xml:space="preserve"> template for writing an English manuscript. If you write texts directly into this .docx file, you can easily complete the manuscript with MS-Word. Be sure to embed all fonts when converting completed papers into PDF. The number of pages of the paper must be 2-5 pages. Please note that the paper style of PASJ 20</w:t>
      </w:r>
      <w:r w:rsidR="00433BD6">
        <w:t>22</w:t>
      </w:r>
      <w:r w:rsidRPr="00DA7E74">
        <w:t xml:space="preserve"> has been changed as follows. 1) Title and author names should be written in Japanese and English. 2) Please describe figures and tables and their captions in English. When creating English abstract or figure captions using translation software, please refer to the notes in the text below.</w:t>
      </w:r>
      <w:r w:rsidRPr="002C3420">
        <w:t xml:space="preserve"> (Translated by </w:t>
      </w:r>
      <w:r>
        <w:rPr>
          <w:rFonts w:hint="eastAsia"/>
        </w:rPr>
        <w:t>Google</w:t>
      </w:r>
      <w:r w:rsidRPr="002C3420">
        <w:t>)</w:t>
      </w:r>
    </w:p>
    <w:p w14:paraId="3205FDE8" w14:textId="77777777" w:rsidR="002C3420" w:rsidRDefault="002C3420" w:rsidP="00916038">
      <w:pPr>
        <w:pStyle w:val="00pasj-"/>
        <w:ind w:firstLine="200"/>
      </w:pPr>
    </w:p>
    <w:p w14:paraId="2AEA7477" w14:textId="77777777" w:rsidR="003A1FB3" w:rsidRPr="00D81D2F" w:rsidRDefault="003A1FB3" w:rsidP="00916038">
      <w:pPr>
        <w:pStyle w:val="00pasj-"/>
        <w:ind w:firstLine="200"/>
        <w:rPr>
          <w:rFonts w:ascii="ヒラギノ明朝 Pro W3" w:eastAsia="ヒラギノ明朝 Pro W3" w:hAnsi="ヒラギノ明朝 Pro W3"/>
        </w:rPr>
        <w:sectPr w:rsidR="003A1FB3" w:rsidRPr="00D81D2F">
          <w:type w:val="continuous"/>
          <w:pgSz w:w="11907" w:h="16840"/>
          <w:pgMar w:top="2098" w:right="1134" w:bottom="1077" w:left="1134" w:header="2098" w:footer="1077" w:gutter="0"/>
          <w:cols w:space="425"/>
        </w:sectPr>
      </w:pPr>
    </w:p>
    <w:p w14:paraId="7F82C222" w14:textId="4A64D18F" w:rsidR="003A1FB3" w:rsidRPr="00712878" w:rsidRDefault="00FE3772" w:rsidP="001676D0">
      <w:pPr>
        <w:pStyle w:val="04pasj-"/>
      </w:pPr>
      <w:r>
        <w:t>1.</w:t>
      </w:r>
      <w:r w:rsidR="003A1FB3" w:rsidRPr="00712878">
        <w:tab/>
      </w:r>
      <w:r w:rsidR="003A1FB3" w:rsidRPr="00712878">
        <w:rPr>
          <w:rFonts w:hint="eastAsia"/>
        </w:rPr>
        <w:t>はじめに</w:t>
      </w:r>
    </w:p>
    <w:p w14:paraId="5D75EC2D" w14:textId="77777777" w:rsidR="00CF07DC" w:rsidRPr="00744BC4" w:rsidRDefault="00CF07DC" w:rsidP="00CF07DC">
      <w:pPr>
        <w:pStyle w:val="00pasj-"/>
        <w:ind w:firstLine="200"/>
        <w:rPr>
          <w:rFonts w:ascii="ヒラギノ明朝 Pro W3" w:eastAsia="ヒラギノ明朝 Pro W3" w:hAnsi="ヒラギノ明朝 Pro W3"/>
        </w:rPr>
      </w:pPr>
      <w:r w:rsidRPr="00744BC4">
        <w:rPr>
          <w:rFonts w:ascii="ヒラギノ明朝 Pro W3" w:eastAsia="ヒラギノ明朝 Pro W3" w:hAnsi="ヒラギノ明朝 Pro W3" w:hint="eastAsia"/>
        </w:rPr>
        <w:t>論文執筆にあたっては、必ず最新の年会プロシーディングスのテンプレートを使うようにしてください。このテンプレートを使うと、メニューからスタイルを開いてスタイルリストから選択するだけで、原稿のカーソル位置にスタイルが設定できます。このテンプレートを使わないと適切なスタイルが設定できずに、編集に非常に手間がかかってしまうこともあります。</w:t>
      </w:r>
    </w:p>
    <w:p w14:paraId="565E8870" w14:textId="1D849A52" w:rsidR="00686F9B" w:rsidRPr="00D93D80" w:rsidRDefault="00686F9B" w:rsidP="001676D0">
      <w:pPr>
        <w:pStyle w:val="00pasj-"/>
        <w:ind w:firstLine="200"/>
        <w:rPr>
          <w:rFonts w:ascii="ヒラギノ明朝 Pro W3" w:eastAsia="ヒラギノ明朝 Pro W3" w:hAnsi="ヒラギノ明朝 Pro W3"/>
        </w:rPr>
      </w:pPr>
      <w:r w:rsidRPr="0086604C">
        <w:rPr>
          <w:rFonts w:eastAsia="ヒラギノ明朝 Pro W3"/>
        </w:rPr>
        <w:t>PASJ</w:t>
      </w:r>
      <w:r w:rsidR="00B87465" w:rsidRPr="0086604C">
        <w:rPr>
          <w:rFonts w:eastAsia="ヒラギノ明朝 Pro W3"/>
        </w:rPr>
        <w:t>20</w:t>
      </w:r>
      <w:r w:rsidR="00433BD6" w:rsidRPr="0086604C">
        <w:rPr>
          <w:rFonts w:eastAsia="ヒラギノ明朝 Pro W3"/>
        </w:rPr>
        <w:t>22</w:t>
      </w:r>
      <w:r w:rsidR="00CB2B89" w:rsidRPr="00D93D80">
        <w:rPr>
          <w:rFonts w:ascii="ヒラギノ明朝 Pro W3" w:eastAsia="ヒラギノ明朝 Pro W3" w:hAnsi="ヒラギノ明朝 Pro W3" w:hint="eastAsia"/>
        </w:rPr>
        <w:t>から</w:t>
      </w:r>
      <w:r w:rsidR="000C3889" w:rsidRPr="00D93D80">
        <w:rPr>
          <w:rFonts w:ascii="ヒラギノ明朝 Pro W3" w:eastAsia="ヒラギノ明朝 Pro W3" w:hAnsi="ヒラギノ明朝 Pro W3" w:hint="eastAsia"/>
        </w:rPr>
        <w:t>論文のフォーマットが</w:t>
      </w:r>
      <w:r w:rsidR="002C7853" w:rsidRPr="00D93D80">
        <w:rPr>
          <w:rFonts w:ascii="ヒラギノ明朝 Pro W3" w:eastAsia="ヒラギノ明朝 Pro W3" w:hAnsi="ヒラギノ明朝 Pro W3" w:hint="eastAsia"/>
        </w:rPr>
        <w:t>若干修正され</w:t>
      </w:r>
      <w:r w:rsidRPr="00D93D80">
        <w:rPr>
          <w:rFonts w:ascii="ヒラギノ明朝 Pro W3" w:eastAsia="ヒラギノ明朝 Pro W3" w:hAnsi="ヒラギノ明朝 Pro W3" w:hint="eastAsia"/>
        </w:rPr>
        <w:t>次のように</w:t>
      </w:r>
      <w:r w:rsidR="00B87465" w:rsidRPr="00D93D80">
        <w:rPr>
          <w:rFonts w:ascii="ヒラギノ明朝 Pro W3" w:eastAsia="ヒラギノ明朝 Pro W3" w:hAnsi="ヒラギノ明朝 Pro W3" w:hint="eastAsia"/>
        </w:rPr>
        <w:t>なっています</w:t>
      </w:r>
      <w:r w:rsidRPr="00D93D80">
        <w:rPr>
          <w:rFonts w:ascii="ヒラギノ明朝 Pro W3" w:eastAsia="ヒラギノ明朝 Pro W3" w:hAnsi="ヒラギノ明朝 Pro W3" w:hint="eastAsia"/>
        </w:rPr>
        <w:t>ので、十分ご注意ください。</w:t>
      </w:r>
    </w:p>
    <w:p w14:paraId="03A514B9" w14:textId="6FF1D6A6" w:rsidR="00686F9B" w:rsidRDefault="00686F9B" w:rsidP="002C5C58">
      <w:pPr>
        <w:pStyle w:val="07pasj-"/>
        <w:rPr>
          <w:rFonts w:ascii="Hiragino Mincho Pro W3" w:hAnsi="Hiragino Mincho Pro W3"/>
        </w:rPr>
      </w:pPr>
      <w:r w:rsidRPr="00D93D80">
        <w:rPr>
          <w:rFonts w:ascii="ヒラギノ明朝 Pro W3" w:eastAsia="ヒラギノ明朝 Pro W3" w:hAnsi="ヒラギノ明朝 Pro W3" w:hint="eastAsia"/>
        </w:rPr>
        <w:t>タイトルおよび著者名は日本語と英語を併記</w:t>
      </w:r>
      <w:r w:rsidR="0086604C" w:rsidRPr="00D93D80">
        <w:rPr>
          <w:rFonts w:ascii="ヒラギノ明朝 Pro W3" w:eastAsia="ヒラギノ明朝 Pro W3" w:hAnsi="ヒラギノ明朝 Pro W3" w:hint="eastAsia"/>
        </w:rPr>
        <w:t>、日本語英語とも</w:t>
      </w:r>
      <w:r w:rsidR="0031356C" w:rsidRPr="00D93D80">
        <w:rPr>
          <w:rFonts w:ascii="ヒラギノ明朝 Pro W3" w:eastAsia="ヒラギノ明朝 Pro W3" w:hAnsi="ヒラギノ明朝 Pro W3" w:hint="eastAsia"/>
        </w:rPr>
        <w:t>著者名の区切りは半角カンマ</w:t>
      </w:r>
      <w:r w:rsidR="0031356C">
        <w:rPr>
          <w:rFonts w:ascii="Hiragino Mincho Pro W3" w:hAnsi="Hiragino Mincho Pro W3" w:hint="eastAsia"/>
        </w:rPr>
        <w:t>（その後ろに半角スペース</w:t>
      </w:r>
      <w:r w:rsidR="00D93D80">
        <w:rPr>
          <w:rFonts w:hint="eastAsia"/>
        </w:rPr>
        <w:t>1</w:t>
      </w:r>
      <w:r w:rsidR="0031356C">
        <w:rPr>
          <w:rFonts w:ascii="Hiragino Mincho Pro W3" w:hAnsi="Hiragino Mincho Pro W3" w:hint="eastAsia"/>
        </w:rPr>
        <w:t>個）、所属参照記号は</w:t>
      </w:r>
      <w:r w:rsidR="00C02FBD">
        <w:rPr>
          <w:rFonts w:ascii="Hiragino Mincho Pro W3" w:hAnsi="Hiragino Mincho Pro W3" w:hint="eastAsia"/>
        </w:rPr>
        <w:t>全て半角</w:t>
      </w:r>
      <w:r w:rsidR="00C02FBD" w:rsidRPr="00853D26">
        <w:t>Times</w:t>
      </w:r>
      <w:r w:rsidR="00C02FBD">
        <w:rPr>
          <w:rFonts w:ascii="Hiragino Mincho Pro W3" w:hAnsi="Hiragino Mincho Pro W3" w:hint="eastAsia"/>
        </w:rPr>
        <w:t>系フォントで上付き</w:t>
      </w:r>
      <w:r w:rsidRPr="00A56073">
        <w:rPr>
          <w:rFonts w:ascii="Hiragino Mincho Pro W3" w:hAnsi="Hiragino Mincho Pro W3" w:hint="eastAsia"/>
        </w:rPr>
        <w:t>。</w:t>
      </w:r>
    </w:p>
    <w:p w14:paraId="1844A39C" w14:textId="40C9F33F" w:rsidR="00C02FBD" w:rsidRPr="00A56073" w:rsidRDefault="00C02FBD" w:rsidP="002C5C58">
      <w:pPr>
        <w:pStyle w:val="07pasj-"/>
        <w:rPr>
          <w:rFonts w:ascii="Hiragino Mincho Pro W3" w:hAnsi="Hiragino Mincho Pro W3"/>
        </w:rPr>
      </w:pPr>
      <w:r>
        <w:rPr>
          <w:rFonts w:ascii="Hiragino Mincho Pro W3" w:hAnsi="Hiragino Mincho Pro W3" w:hint="eastAsia"/>
        </w:rPr>
        <w:t>数値と単位記号の間に</w:t>
      </w:r>
      <w:r w:rsidRPr="00FD715D">
        <w:rPr>
          <w:lang w:val="en-US"/>
        </w:rPr>
        <w:t>non-breaking space</w:t>
      </w:r>
      <w:r>
        <w:rPr>
          <w:rFonts w:ascii="Hiragino Mincho Pro W3" w:hAnsi="Hiragino Mincho Pro W3" w:hint="eastAsia"/>
          <w:lang w:val="en-US"/>
        </w:rPr>
        <w:t>を挿入。</w:t>
      </w:r>
    </w:p>
    <w:p w14:paraId="6F189D20" w14:textId="77777777" w:rsidR="00200E70" w:rsidRPr="00A56073" w:rsidRDefault="00686F9B" w:rsidP="000C3889">
      <w:pPr>
        <w:pStyle w:val="07pasj-"/>
        <w:rPr>
          <w:rFonts w:ascii="Hiragino Mincho Pro W3" w:hAnsi="Hiragino Mincho Pro W3"/>
        </w:rPr>
      </w:pPr>
      <w:r w:rsidRPr="00A56073">
        <w:rPr>
          <w:rFonts w:ascii="Hiragino Mincho Pro W3" w:hAnsi="Hiragino Mincho Pro W3" w:hint="eastAsia"/>
        </w:rPr>
        <w:t>図表とその説明文は英語で記述。</w:t>
      </w:r>
    </w:p>
    <w:p w14:paraId="1E50BD01" w14:textId="66E8FD74" w:rsidR="000C3889" w:rsidRDefault="000C3889" w:rsidP="00200E70">
      <w:pPr>
        <w:pStyle w:val="00pasj-"/>
        <w:ind w:firstLine="200"/>
      </w:pPr>
      <w:r w:rsidRPr="00A56073">
        <w:rPr>
          <w:rFonts w:ascii="Hiragino Mincho Pro W3" w:hAnsi="Hiragino Mincho Pro W3" w:hint="eastAsia"/>
        </w:rPr>
        <w:t>尚、</w:t>
      </w:r>
      <w:r w:rsidR="00686F9B" w:rsidRPr="00A56073">
        <w:rPr>
          <w:rFonts w:ascii="Hiragino Mincho Pro W3" w:hAnsi="Hiragino Mincho Pro W3" w:hint="eastAsia"/>
        </w:rPr>
        <w:t>要旨や図表の英文</w:t>
      </w:r>
      <w:proofErr w:type="gramStart"/>
      <w:r w:rsidR="00686F9B" w:rsidRPr="00A56073">
        <w:rPr>
          <w:rFonts w:ascii="Hiragino Mincho Pro W3" w:hAnsi="Hiragino Mincho Pro W3" w:hint="eastAsia"/>
        </w:rPr>
        <w:t>を</w:t>
      </w:r>
      <w:proofErr w:type="gramEnd"/>
      <w:r w:rsidR="00686F9B" w:rsidRPr="00A56073">
        <w:rPr>
          <w:rFonts w:ascii="Hiragino Mincho Pro W3" w:hAnsi="Hiragino Mincho Pro W3" w:hint="eastAsia"/>
        </w:rPr>
        <w:t>翻訳ソフト</w:t>
      </w:r>
      <w:proofErr w:type="gramStart"/>
      <w:r w:rsidR="00686F9B" w:rsidRPr="00A56073">
        <w:rPr>
          <w:rFonts w:ascii="Hiragino Mincho Pro W3" w:hAnsi="Hiragino Mincho Pro W3" w:hint="eastAsia"/>
        </w:rPr>
        <w:t>を</w:t>
      </w:r>
      <w:proofErr w:type="gramEnd"/>
      <w:r w:rsidR="00686F9B" w:rsidRPr="00A56073">
        <w:rPr>
          <w:rFonts w:ascii="Hiragino Mincho Pro W3" w:hAnsi="Hiragino Mincho Pro W3" w:hint="eastAsia"/>
        </w:rPr>
        <w:t>使用して作成する場合は、</w:t>
      </w:r>
      <w:r w:rsidR="00686F9B">
        <w:rPr>
          <w:rFonts w:hint="eastAsia"/>
        </w:rPr>
        <w:t>3.1</w:t>
      </w:r>
      <w:r w:rsidR="00D958A0">
        <w:t>5</w:t>
      </w:r>
      <w:r w:rsidR="00686F9B" w:rsidRPr="00A56073">
        <w:rPr>
          <w:rFonts w:ascii="Hiragino Mincho Pro W3" w:hAnsi="Hiragino Mincho Pro W3" w:hint="eastAsia"/>
        </w:rPr>
        <w:t>を参考にしてください。</w:t>
      </w:r>
    </w:p>
    <w:p w14:paraId="1A6F83E4" w14:textId="77777777" w:rsidR="000C3889" w:rsidRPr="00334F45" w:rsidRDefault="00BA4205" w:rsidP="000C3889">
      <w:pPr>
        <w:pStyle w:val="00pasj-"/>
        <w:ind w:firstLine="200"/>
        <w:rPr>
          <w:rFonts w:ascii="Hiragino Mincho Pro W3" w:hAnsi="Hiragino Mincho Pro W3"/>
        </w:rPr>
      </w:pPr>
      <w:r w:rsidRPr="00334F45">
        <w:rPr>
          <w:rFonts w:ascii="Hiragino Mincho Pro W3" w:hAnsi="Hiragino Mincho Pro W3" w:hint="eastAsia"/>
        </w:rPr>
        <w:t>その他、以下についてもご注意お</w:t>
      </w:r>
      <w:r w:rsidR="000C3889" w:rsidRPr="00334F45">
        <w:rPr>
          <w:rFonts w:ascii="Hiragino Mincho Pro W3" w:hAnsi="Hiragino Mincho Pro W3" w:hint="eastAsia"/>
        </w:rPr>
        <w:t>願い致します。</w:t>
      </w:r>
    </w:p>
    <w:p w14:paraId="432381F8" w14:textId="77777777" w:rsidR="000C3889" w:rsidRPr="00200E70" w:rsidRDefault="00200E70" w:rsidP="000C3889">
      <w:pPr>
        <w:pStyle w:val="07pasj-"/>
      </w:pPr>
      <w:r>
        <w:rPr>
          <w:rFonts w:hint="eastAsia"/>
          <w:lang w:val="en-US"/>
        </w:rPr>
        <w:t>PC</w:t>
      </w:r>
      <w:r w:rsidRPr="00A56073">
        <w:rPr>
          <w:rFonts w:ascii="Hiragino Mincho Pro W3" w:hAnsi="Hiragino Mincho Pro W3" w:hint="eastAsia"/>
          <w:lang w:val="en-US"/>
        </w:rPr>
        <w:t>環境によっては、ギリシャ文字や数学記号は、従来のように</w:t>
      </w:r>
      <w:r>
        <w:rPr>
          <w:rFonts w:hint="eastAsia"/>
          <w:lang w:val="en-US"/>
        </w:rPr>
        <w:t>Symbol</w:t>
      </w:r>
      <w:r w:rsidRPr="00A56073">
        <w:rPr>
          <w:rFonts w:ascii="Hiragino Mincho Pro W3" w:hAnsi="Hiragino Mincho Pro W3" w:hint="eastAsia"/>
          <w:lang w:val="en-US"/>
        </w:rPr>
        <w:t>フォントを使うのではなく、</w:t>
      </w:r>
      <w:r>
        <w:rPr>
          <w:rFonts w:hint="eastAsia"/>
          <w:lang w:val="en-US"/>
        </w:rPr>
        <w:t>Times</w:t>
      </w:r>
      <w:r w:rsidRPr="00A56073">
        <w:rPr>
          <w:rFonts w:ascii="Hiragino Mincho Pro W3" w:hAnsi="Hiragino Mincho Pro W3" w:hint="eastAsia"/>
          <w:lang w:val="en-US"/>
        </w:rPr>
        <w:t>フォントの中の該当する文字（</w:t>
      </w:r>
      <w:r>
        <w:rPr>
          <w:rFonts w:hint="eastAsia"/>
          <w:lang w:val="en-US"/>
        </w:rPr>
        <w:t>Unicode</w:t>
      </w:r>
      <w:r w:rsidRPr="00A56073">
        <w:rPr>
          <w:rFonts w:ascii="Hiragino Mincho Pro W3" w:hAnsi="Hiragino Mincho Pro W3" w:hint="eastAsia"/>
          <w:lang w:val="en-US"/>
        </w:rPr>
        <w:t>で定義されている）を入力する必要がある。詳しくは</w:t>
      </w:r>
      <w:r>
        <w:rPr>
          <w:rFonts w:hint="eastAsia"/>
          <w:lang w:val="en-US"/>
        </w:rPr>
        <w:t>3.4</w:t>
      </w:r>
      <w:r w:rsidRPr="00A56073">
        <w:rPr>
          <w:rFonts w:ascii="Hiragino Mincho Pro W3" w:hAnsi="Hiragino Mincho Pro W3" w:hint="eastAsia"/>
          <w:lang w:val="en-US"/>
        </w:rPr>
        <w:t>を参照。</w:t>
      </w:r>
    </w:p>
    <w:p w14:paraId="443DCD27" w14:textId="772E479E" w:rsidR="00200E70" w:rsidRPr="00200E70" w:rsidRDefault="00200E70" w:rsidP="000C3889">
      <w:pPr>
        <w:pStyle w:val="07pasj-"/>
      </w:pPr>
      <w:r>
        <w:rPr>
          <w:rFonts w:hint="eastAsia"/>
          <w:lang w:val="en-US"/>
        </w:rPr>
        <w:t>PDF</w:t>
      </w:r>
      <w:r w:rsidRPr="00A56073">
        <w:rPr>
          <w:rFonts w:ascii="Hiragino Mincho Pro W3" w:hAnsi="Hiragino Mincho Pro W3" w:hint="eastAsia"/>
          <w:lang w:val="en-US"/>
        </w:rPr>
        <w:t>に変換する際は、必ず全てのフォントを埋め込むこと。</w:t>
      </w:r>
      <w:r w:rsidR="00C02FBD" w:rsidRPr="00853D26">
        <w:rPr>
          <w:lang w:val="en-US"/>
        </w:rPr>
        <w:t>PDF</w:t>
      </w:r>
      <w:r w:rsidR="00C02FBD">
        <w:rPr>
          <w:rFonts w:ascii="Hiragino Mincho Pro W3" w:hAnsi="Hiragino Mincho Pro W3" w:hint="eastAsia"/>
          <w:lang w:val="en-US"/>
        </w:rPr>
        <w:t>はバージョン</w:t>
      </w:r>
      <w:r w:rsidR="00853D26">
        <w:rPr>
          <w:rFonts w:hint="eastAsia"/>
          <w:lang w:val="en-US"/>
        </w:rPr>
        <w:t>1</w:t>
      </w:r>
      <w:r w:rsidR="00853D26">
        <w:rPr>
          <w:lang w:val="en-US"/>
        </w:rPr>
        <w:t>.4</w:t>
      </w:r>
      <w:r w:rsidR="00C02FBD">
        <w:rPr>
          <w:rFonts w:ascii="Hiragino Mincho Pro W3" w:hAnsi="Hiragino Mincho Pro W3" w:hint="eastAsia"/>
          <w:lang w:val="en-US"/>
        </w:rPr>
        <w:t>で作成。</w:t>
      </w:r>
    </w:p>
    <w:p w14:paraId="11F424A4" w14:textId="77777777" w:rsidR="00200E70" w:rsidRDefault="00200E70" w:rsidP="000C3889">
      <w:pPr>
        <w:pStyle w:val="07pasj-"/>
      </w:pPr>
      <w:r w:rsidRPr="00A56073">
        <w:rPr>
          <w:rFonts w:ascii="Hiragino Mincho Pro W3" w:hAnsi="Hiragino Mincho Pro W3" w:hint="eastAsia"/>
        </w:rPr>
        <w:t>原稿枚数は</w:t>
      </w:r>
      <w:r w:rsidR="00B87465">
        <w:t>2</w:t>
      </w:r>
      <w:r>
        <w:rPr>
          <w:rFonts w:hint="eastAsia"/>
        </w:rPr>
        <w:t>~5</w:t>
      </w:r>
      <w:r w:rsidRPr="00A56073">
        <w:rPr>
          <w:rFonts w:ascii="Hiragino Mincho Pro W3" w:hAnsi="Hiragino Mincho Pro W3" w:hint="eastAsia"/>
        </w:rPr>
        <w:t>ページ。</w:t>
      </w:r>
    </w:p>
    <w:p w14:paraId="5E2E6864" w14:textId="77777777" w:rsidR="00B87465" w:rsidRPr="008D6327" w:rsidRDefault="003A1FB3" w:rsidP="00B87465">
      <w:pPr>
        <w:pStyle w:val="00pasj-"/>
        <w:ind w:firstLine="200"/>
      </w:pPr>
      <w:r w:rsidRPr="0030020F">
        <w:rPr>
          <w:rFonts w:ascii="Hiragino Mincho Pro W3" w:hAnsi="Hiragino Mincho Pro W3" w:hint="eastAsia"/>
        </w:rPr>
        <w:t>論文は、</w:t>
      </w:r>
      <w:r w:rsidR="00686F9B" w:rsidRPr="0030020F">
        <w:rPr>
          <w:rFonts w:ascii="Hiragino Mincho Pro W3" w:hAnsi="Hiragino Mincho Pro W3" w:hint="eastAsia"/>
        </w:rPr>
        <w:t>英語</w:t>
      </w:r>
      <w:r w:rsidRPr="0030020F">
        <w:rPr>
          <w:rFonts w:ascii="Hiragino Mincho Pro W3" w:hAnsi="Hiragino Mincho Pro W3" w:hint="eastAsia"/>
        </w:rPr>
        <w:t>か</w:t>
      </w:r>
      <w:r w:rsidR="00686F9B" w:rsidRPr="0030020F">
        <w:rPr>
          <w:rFonts w:ascii="Hiragino Mincho Pro W3" w:hAnsi="Hiragino Mincho Pro W3" w:hint="eastAsia"/>
        </w:rPr>
        <w:t>日本語</w:t>
      </w:r>
      <w:r w:rsidRPr="0030020F">
        <w:rPr>
          <w:rFonts w:ascii="Hiragino Mincho Pro W3" w:hAnsi="Hiragino Mincho Pro W3" w:hint="eastAsia"/>
        </w:rPr>
        <w:t>で記述していただきます。</w:t>
      </w:r>
      <w:r w:rsidR="00686F9B" w:rsidRPr="0030020F">
        <w:rPr>
          <w:rFonts w:ascii="Hiragino Mincho Pro W3" w:hAnsi="Hiragino Mincho Pro W3" w:hint="eastAsia"/>
        </w:rPr>
        <w:t>英語</w:t>
      </w:r>
      <w:r w:rsidRPr="0030020F">
        <w:rPr>
          <w:rFonts w:ascii="Hiragino Mincho Pro W3" w:hAnsi="Hiragino Mincho Pro W3" w:hint="eastAsia"/>
        </w:rPr>
        <w:t>の場合には、</w:t>
      </w:r>
      <w:proofErr w:type="spellStart"/>
      <w:r w:rsidRPr="008D6327">
        <w:t>JACoW</w:t>
      </w:r>
      <w:proofErr w:type="spellEnd"/>
      <w:r w:rsidRPr="0030020F">
        <w:rPr>
          <w:rFonts w:ascii="Hiragino Mincho Pro W3" w:hAnsi="Hiragino Mincho Pro W3" w:hint="eastAsia"/>
        </w:rPr>
        <w:t>の書式に従ってください。</w:t>
      </w:r>
      <w:proofErr w:type="spellStart"/>
      <w:r w:rsidRPr="008D6327">
        <w:t>JACoW</w:t>
      </w:r>
      <w:proofErr w:type="spellEnd"/>
      <w:r w:rsidRPr="0030020F">
        <w:rPr>
          <w:rFonts w:ascii="Hiragino Mincho Pro W3" w:hAnsi="Hiragino Mincho Pro W3" w:hint="eastAsia"/>
        </w:rPr>
        <w:t>形式のテンプレートは</w:t>
      </w:r>
      <w:proofErr w:type="spellStart"/>
      <w:r w:rsidR="00B87465">
        <w:t>JACoW</w:t>
      </w:r>
      <w:proofErr w:type="spellEnd"/>
      <w:r w:rsidR="00B87465" w:rsidRPr="0030020F">
        <w:rPr>
          <w:rFonts w:ascii="Hiragino Mincho Pro W3" w:hAnsi="Hiragino Mincho Pro W3"/>
        </w:rPr>
        <w:t>のホームページ</w:t>
      </w:r>
      <w:r w:rsidR="00B87465" w:rsidRPr="00B87465">
        <w:rPr>
          <w:rStyle w:val="060pasj-0"/>
          <w:rFonts w:hint="eastAsia"/>
        </w:rPr>
        <w:t>[1]</w:t>
      </w:r>
      <w:r w:rsidR="00B87465" w:rsidRPr="0030020F">
        <w:rPr>
          <w:rFonts w:ascii="Hiragino Mincho Pro W3" w:hAnsi="Hiragino Mincho Pro W3" w:hint="eastAsia"/>
        </w:rPr>
        <w:t>からダウンロードできます。</w:t>
      </w:r>
    </w:p>
    <w:p w14:paraId="3567A2BD" w14:textId="10E4C644" w:rsidR="00B87465" w:rsidRDefault="003A1FB3" w:rsidP="008D6327">
      <w:pPr>
        <w:pStyle w:val="00pasj-"/>
        <w:ind w:firstLine="200"/>
      </w:pPr>
      <w:r w:rsidRPr="0030020F">
        <w:rPr>
          <w:rFonts w:ascii="Hiragino Mincho Pro W3" w:hAnsi="Hiragino Mincho Pro W3" w:hint="eastAsia"/>
        </w:rPr>
        <w:t>以下の説明はすべて</w:t>
      </w:r>
      <w:r w:rsidR="00686F9B" w:rsidRPr="0030020F">
        <w:rPr>
          <w:rFonts w:ascii="Hiragino Mincho Pro W3" w:hAnsi="Hiragino Mincho Pro W3" w:hint="eastAsia"/>
        </w:rPr>
        <w:t>日本語</w:t>
      </w:r>
      <w:r w:rsidRPr="0030020F">
        <w:rPr>
          <w:rFonts w:ascii="Hiragino Mincho Pro W3" w:hAnsi="Hiragino Mincho Pro W3" w:hint="eastAsia"/>
        </w:rPr>
        <w:t>で記述する場合のものです。</w:t>
      </w:r>
      <w:r w:rsidR="00D9307C" w:rsidRPr="0030020F">
        <w:rPr>
          <w:rFonts w:ascii="Hiragino Mincho Pro W3" w:hAnsi="Hiragino Mincho Pro W3" w:hint="eastAsia"/>
        </w:rPr>
        <w:t>この</w:t>
      </w:r>
      <w:r w:rsidRPr="0030020F">
        <w:rPr>
          <w:rFonts w:ascii="Hiragino Mincho Pro W3" w:hAnsi="Hiragino Mincho Pro W3" w:hint="eastAsia"/>
        </w:rPr>
        <w:t>場合</w:t>
      </w:r>
      <w:r w:rsidR="00D9307C" w:rsidRPr="0030020F">
        <w:rPr>
          <w:rFonts w:ascii="Hiragino Mincho Pro W3" w:hAnsi="Hiragino Mincho Pro W3" w:hint="eastAsia"/>
        </w:rPr>
        <w:t>において</w:t>
      </w:r>
      <w:r w:rsidRPr="0030020F">
        <w:rPr>
          <w:rFonts w:ascii="Hiragino Mincho Pro W3" w:hAnsi="Hiragino Mincho Pro W3" w:hint="eastAsia"/>
        </w:rPr>
        <w:t>も、</w:t>
      </w:r>
      <w:proofErr w:type="spellStart"/>
      <w:r w:rsidRPr="007826E6">
        <w:t>JACoW</w:t>
      </w:r>
      <w:proofErr w:type="spellEnd"/>
      <w:r w:rsidRPr="0030020F">
        <w:rPr>
          <w:rFonts w:ascii="Hiragino Mincho Pro W3" w:hAnsi="Hiragino Mincho Pro W3" w:hint="eastAsia"/>
        </w:rPr>
        <w:t>の書式を日本語化したもの</w:t>
      </w:r>
      <w:r w:rsidRPr="00FD3317">
        <w:rPr>
          <w:rStyle w:val="060pasj-0"/>
          <w:rFonts w:hint="eastAsia"/>
        </w:rPr>
        <w:t>[</w:t>
      </w:r>
      <w:r w:rsidR="00B87465">
        <w:rPr>
          <w:rStyle w:val="060pasj-0"/>
        </w:rPr>
        <w:t>2</w:t>
      </w:r>
      <w:r w:rsidR="0030020F">
        <w:rPr>
          <w:rStyle w:val="060pasj-0"/>
        </w:rPr>
        <w:t>-5</w:t>
      </w:r>
      <w:r w:rsidRPr="00FD3317">
        <w:rPr>
          <w:rStyle w:val="060pasj-0"/>
          <w:rFonts w:hint="eastAsia"/>
        </w:rPr>
        <w:t>]</w:t>
      </w:r>
      <w:r w:rsidRPr="0030020F">
        <w:rPr>
          <w:rFonts w:ascii="Hiragino Mincho Pro W3" w:hAnsi="Hiragino Mincho Pro W3" w:hint="eastAsia"/>
        </w:rPr>
        <w:t>に準じていますが、</w:t>
      </w:r>
      <w:r w:rsidRPr="007826E6">
        <w:rPr>
          <w:rFonts w:hint="eastAsia"/>
        </w:rPr>
        <w:t>Web</w:t>
      </w:r>
      <w:r w:rsidRPr="0030020F">
        <w:rPr>
          <w:rFonts w:ascii="Hiragino Mincho Pro W3" w:hAnsi="Hiragino Mincho Pro W3" w:hint="eastAsia"/>
        </w:rPr>
        <w:t>での公開に</w:t>
      </w:r>
      <w:r w:rsidRPr="0030020F">
        <w:rPr>
          <w:rFonts w:ascii="Hiragino Mincho Pro W3" w:hAnsi="Hiragino Mincho Pro W3" w:hint="eastAsia"/>
        </w:rPr>
        <w:t>伴い英語による検索・参照に対応できるよう、論文題名・著者名・所属・要旨</w:t>
      </w:r>
      <w:r w:rsidR="00200E70" w:rsidRPr="0030020F">
        <w:rPr>
          <w:rFonts w:ascii="Hiragino Mincho Pro W3" w:hAnsi="Hiragino Mincho Pro W3" w:hint="eastAsia"/>
        </w:rPr>
        <w:t>・図表</w:t>
      </w:r>
      <w:r w:rsidR="00D9307C" w:rsidRPr="0030020F">
        <w:rPr>
          <w:rFonts w:ascii="Hiragino Mincho Pro W3" w:hAnsi="Hiragino Mincho Pro W3" w:hint="eastAsia"/>
        </w:rPr>
        <w:t>は</w:t>
      </w:r>
      <w:r w:rsidR="002C5C58" w:rsidRPr="0030020F">
        <w:rPr>
          <w:rFonts w:ascii="Hiragino Mincho Pro W3" w:hAnsi="Hiragino Mincho Pro W3" w:hint="eastAsia"/>
        </w:rPr>
        <w:t>必ず</w:t>
      </w:r>
      <w:r w:rsidR="00D9307C" w:rsidRPr="0030020F">
        <w:rPr>
          <w:rFonts w:ascii="Hiragino Mincho Pro W3" w:hAnsi="Hiragino Mincho Pro W3" w:hint="eastAsia"/>
        </w:rPr>
        <w:t>英文</w:t>
      </w:r>
      <w:r w:rsidR="002C5C58" w:rsidRPr="0030020F">
        <w:rPr>
          <w:rFonts w:ascii="Hiragino Mincho Pro W3" w:hAnsi="Hiragino Mincho Pro W3" w:hint="eastAsia"/>
        </w:rPr>
        <w:t>を入れてください</w:t>
      </w:r>
      <w:r w:rsidRPr="0030020F">
        <w:rPr>
          <w:rFonts w:ascii="Hiragino Mincho Pro W3" w:hAnsi="Hiragino Mincho Pro W3" w:hint="eastAsia"/>
        </w:rPr>
        <w:t>。</w:t>
      </w:r>
    </w:p>
    <w:p w14:paraId="63DB0167" w14:textId="77777777" w:rsidR="003A1FB3" w:rsidRPr="007826E6" w:rsidRDefault="002C5C58" w:rsidP="008D6327">
      <w:pPr>
        <w:pStyle w:val="00pasj-"/>
        <w:ind w:firstLine="200"/>
      </w:pPr>
      <w:r w:rsidRPr="0030020F">
        <w:rPr>
          <w:rFonts w:ascii="Hiragino Mincho Pro W3" w:hAnsi="Hiragino Mincho Pro W3" w:hint="eastAsia"/>
        </w:rPr>
        <w:t>以上の理由により</w:t>
      </w:r>
      <w:r w:rsidR="003A1FB3" w:rsidRPr="0030020F">
        <w:rPr>
          <w:rFonts w:ascii="Hiragino Mincho Pro W3" w:hAnsi="Hiragino Mincho Pro W3" w:hint="eastAsia"/>
        </w:rPr>
        <w:t>、</w:t>
      </w:r>
      <w:proofErr w:type="spellStart"/>
      <w:r w:rsidR="003A1FB3" w:rsidRPr="007826E6">
        <w:rPr>
          <w:rFonts w:hint="eastAsia"/>
        </w:rPr>
        <w:t>JACoW</w:t>
      </w:r>
      <w:proofErr w:type="spellEnd"/>
      <w:r w:rsidR="003A1FB3" w:rsidRPr="0030020F">
        <w:rPr>
          <w:rFonts w:ascii="Hiragino Mincho Pro W3" w:hAnsi="Hiragino Mincho Pro W3" w:hint="eastAsia"/>
        </w:rPr>
        <w:t>とは若干書式が異なります。以下、説明文書を熟読の上、正しい書式の原稿を完成させるようお願い致します。</w:t>
      </w:r>
    </w:p>
    <w:p w14:paraId="63D1B6F7" w14:textId="68BF39F5" w:rsidR="003A1FB3" w:rsidRPr="00355915" w:rsidRDefault="00632914" w:rsidP="008D6327">
      <w:pPr>
        <w:pStyle w:val="00pasj-"/>
        <w:ind w:firstLine="200"/>
      </w:pPr>
      <w:r w:rsidRPr="00712878">
        <w:rPr>
          <w:rFonts w:ascii="Hiragino Sans W4" w:eastAsia="Hiragino Sans W4" w:hAnsi="Hiragino Sans W4"/>
          <w:noProof/>
        </w:rPr>
        <mc:AlternateContent>
          <mc:Choice Requires="wps">
            <w:drawing>
              <wp:anchor distT="0" distB="0" distL="114300" distR="114300" simplePos="0" relativeHeight="251657216" behindDoc="0" locked="0" layoutInCell="1" allowOverlap="0" wp14:anchorId="56CE3EA1" wp14:editId="3516D1FC">
                <wp:simplePos x="0" y="0"/>
                <wp:positionH relativeFrom="page">
                  <wp:posOffset>744681</wp:posOffset>
                </wp:positionH>
                <wp:positionV relativeFrom="page">
                  <wp:posOffset>9781309</wp:posOffset>
                </wp:positionV>
                <wp:extent cx="2964873" cy="304800"/>
                <wp:effectExtent l="0" t="0" r="6985" b="0"/>
                <wp:wrapTopAndBottom/>
                <wp:docPr id="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87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4E01E" w14:textId="77777777" w:rsidR="00B12CD8" w:rsidRPr="00DA1DE3" w:rsidRDefault="00B12CD8"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31B0F1CA" w:rsidR="00B12CD8" w:rsidRPr="00021E44" w:rsidRDefault="009E650D" w:rsidP="001676D0">
                            <w:pPr>
                              <w:pStyle w:val="022pasj-"/>
                              <w:rPr>
                                <w:kern w:val="16"/>
                              </w:rPr>
                            </w:pPr>
                            <w:r w:rsidRPr="009E650D">
                              <w:rPr>
                                <w:rFonts w:ascii="Hiragino Mincho Pro W3" w:hAnsi="Hiragino Mincho Pro W3" w:hint="eastAsia"/>
                                <w:vertAlign w:val="superscript"/>
                              </w:rPr>
                              <w:t>#</w:t>
                            </w:r>
                            <w:r w:rsidR="00D958A0" w:rsidRPr="00D958A0">
                              <w:t>pasj-desk@bunken.co.j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CE3EA1" id="_x0000_t202" coordsize="21600,21600" o:spt="202" path="m,l,21600r21600,l21600,xe">
                <v:stroke joinstyle="miter"/>
                <v:path gradientshapeok="t" o:connecttype="rect"/>
              </v:shapetype>
              <v:shape id="Text Box 86" o:spid="_x0000_s1026" type="#_x0000_t202" style="position:absolute;left:0;text-align:left;margin-left:58.65pt;margin-top:770.2pt;width:233.45pt;height:24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" o:allowoverlap="f" filled="f" stroked="f">
                <v:textbox inset="0,0,0,0">
                  <w:txbxContent>
                    <w:p w14:paraId="5C24E01E" w14:textId="77777777" w:rsidR="00B12CD8" w:rsidRPr="00DA1DE3" w:rsidRDefault="00B12CD8" w:rsidP="003A1FB3">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0DB6CED8" w14:textId="31B0F1CA" w:rsidR="00B12CD8" w:rsidRPr="00021E44" w:rsidRDefault="009E650D" w:rsidP="001676D0">
                      <w:pPr>
                        <w:pStyle w:val="022pasj-"/>
                        <w:rPr>
                          <w:kern w:val="16"/>
                        </w:rPr>
                      </w:pPr>
                      <w:r w:rsidRPr="009E650D">
                        <w:rPr>
                          <w:rFonts w:ascii="Hiragino Mincho Pro W3" w:hAnsi="Hiragino Mincho Pro W3" w:hint="eastAsia"/>
                          <w:vertAlign w:val="superscript"/>
                        </w:rPr>
                        <w:t>#</w:t>
                      </w:r>
                      <w:r w:rsidR="00D958A0" w:rsidRPr="00D958A0">
                        <w:t>pasj-desk@bunken.co.jp</w:t>
                      </w:r>
                    </w:p>
                  </w:txbxContent>
                </v:textbox>
                <w10:wrap type="topAndBottom" anchorx="page" anchory="page"/>
              </v:shape>
            </w:pict>
          </mc:Fallback>
        </mc:AlternateContent>
      </w:r>
      <w:r w:rsidR="003A1FB3" w:rsidRPr="00CA0160">
        <w:rPr>
          <w:rFonts w:ascii="Hiragino Mincho Pro W3" w:hAnsi="Hiragino Mincho Pro W3" w:hint="eastAsia"/>
        </w:rPr>
        <w:t>尚、基本的には</w:t>
      </w:r>
      <w:r w:rsidR="003A1FB3">
        <w:rPr>
          <w:rFonts w:hint="eastAsia"/>
        </w:rPr>
        <w:t>M</w:t>
      </w:r>
      <w:r w:rsidR="00D9307C">
        <w:rPr>
          <w:rFonts w:hint="eastAsia"/>
        </w:rPr>
        <w:t>icrosoft</w:t>
      </w:r>
      <w:r w:rsidR="003A1FB3">
        <w:rPr>
          <w:rFonts w:hint="eastAsia"/>
        </w:rPr>
        <w:t xml:space="preserve"> Word (Windows</w:t>
      </w:r>
      <w:r w:rsidR="003A1FB3" w:rsidRPr="00CA0160">
        <w:rPr>
          <w:rFonts w:ascii="Hiragino Mincho Pro W3" w:hAnsi="Hiragino Mincho Pro W3" w:hint="eastAsia"/>
        </w:rPr>
        <w:t>または</w:t>
      </w:r>
      <w:r w:rsidR="003A1FB3">
        <w:rPr>
          <w:rFonts w:hint="eastAsia"/>
        </w:rPr>
        <w:t>Mac)</w:t>
      </w:r>
      <w:r w:rsidR="003A1FB3" w:rsidRPr="00E276E3">
        <w:rPr>
          <w:rFonts w:ascii="Hiragino Mincho Pro W3" w:hAnsi="Hiragino Mincho Pro W3" w:hint="eastAsia"/>
        </w:rPr>
        <w:t>を用いて原稿の作成をお願いします。</w:t>
      </w:r>
      <w:r w:rsidR="002D42A3" w:rsidRPr="00E276E3">
        <w:rPr>
          <w:rFonts w:ascii="Hiragino Mincho Pro W3" w:hAnsi="Hiragino Mincho Pro W3" w:hint="eastAsia"/>
        </w:rPr>
        <w:t>バージョンについては</w:t>
      </w:r>
      <w:proofErr w:type="gramStart"/>
      <w:r w:rsidR="002D42A3" w:rsidRPr="00E276E3">
        <w:rPr>
          <w:rFonts w:ascii="Hiragino Mincho Pro W3" w:hAnsi="Hiragino Mincho Pro W3" w:hint="eastAsia"/>
        </w:rPr>
        <w:t>、</w:t>
      </w:r>
      <w:r w:rsidR="002D42A3">
        <w:rPr>
          <w:rFonts w:hint="eastAsia"/>
        </w:rPr>
        <w:t>.</w:t>
      </w:r>
      <w:proofErr w:type="gramEnd"/>
      <w:r w:rsidR="002D42A3">
        <w:rPr>
          <w:rFonts w:hint="eastAsia"/>
        </w:rPr>
        <w:t>docx</w:t>
      </w:r>
      <w:r w:rsidR="002D42A3" w:rsidRPr="00E276E3">
        <w:rPr>
          <w:rFonts w:ascii="Hiragino Mincho Pro W3" w:hAnsi="Hiragino Mincho Pro W3" w:hint="eastAsia"/>
        </w:rPr>
        <w:t>ファイルの本テンプレートは</w:t>
      </w:r>
      <w:r w:rsidR="002D42A3">
        <w:rPr>
          <w:rFonts w:hint="eastAsia"/>
        </w:rPr>
        <w:t>Word2007</w:t>
      </w:r>
      <w:r w:rsidR="002D42A3" w:rsidRPr="00E276E3">
        <w:rPr>
          <w:rFonts w:ascii="Hiragino Mincho Pro W3" w:hAnsi="Hiragino Mincho Pro W3" w:hint="eastAsia"/>
        </w:rPr>
        <w:t>以降のバージョン（</w:t>
      </w:r>
      <w:r w:rsidR="002D42A3">
        <w:rPr>
          <w:rFonts w:hint="eastAsia"/>
        </w:rPr>
        <w:t>Word201</w:t>
      </w:r>
      <w:r w:rsidR="00D958A0">
        <w:t>6</w:t>
      </w:r>
      <w:r w:rsidR="002D42A3" w:rsidRPr="00E276E3">
        <w:rPr>
          <w:rFonts w:ascii="Hiragino Mincho Pro W3" w:hAnsi="Hiragino Mincho Pro W3" w:hint="eastAsia"/>
        </w:rPr>
        <w:t>まで確認）で利用することができます。</w:t>
      </w:r>
      <w:r w:rsidR="003A1FB3" w:rsidRPr="00E276E3">
        <w:rPr>
          <w:rFonts w:ascii="Hiragino Mincho Pro W3" w:hAnsi="Hiragino Mincho Pro W3" w:hint="eastAsia"/>
        </w:rPr>
        <w:t>その他、質問等は加速器学会事務局（</w:t>
      </w:r>
      <w:r w:rsidR="00D958A0" w:rsidRPr="00D958A0">
        <w:t>pasj-desk@</w:t>
      </w:r>
      <w:r w:rsidR="00805850">
        <w:t>conf.</w:t>
      </w:r>
      <w:r w:rsidR="00D958A0" w:rsidRPr="00D958A0">
        <w:t>bunken.co.jp</w:t>
      </w:r>
      <w:r w:rsidR="003A1FB3" w:rsidRPr="00E276E3">
        <w:rPr>
          <w:rFonts w:ascii="Hiragino Mincho Pro W3" w:hAnsi="Hiragino Mincho Pro W3" w:hint="eastAsia"/>
        </w:rPr>
        <w:t>）にお尋ねください。</w:t>
      </w:r>
    </w:p>
    <w:p w14:paraId="7F6506CE" w14:textId="54C46993" w:rsidR="003A1FB3" w:rsidRPr="00712878" w:rsidRDefault="00FE3772" w:rsidP="003A1FB3">
      <w:pPr>
        <w:pStyle w:val="04pasj-"/>
        <w:rPr>
          <w:rFonts w:hAnsi="Hiragino Sans W4"/>
        </w:rPr>
      </w:pPr>
      <w:r>
        <w:rPr>
          <w:rFonts w:hAnsi="Hiragino Sans W4"/>
        </w:rPr>
        <w:t>2.</w:t>
      </w:r>
      <w:r w:rsidR="003A1FB3" w:rsidRPr="00712878">
        <w:rPr>
          <w:rFonts w:hAnsi="Hiragino Sans W4"/>
        </w:rPr>
        <w:tab/>
      </w:r>
      <w:r w:rsidR="003A1FB3" w:rsidRPr="00712878">
        <w:rPr>
          <w:rFonts w:hAnsi="Hiragino Sans W4" w:hint="eastAsia"/>
        </w:rPr>
        <w:t>テンプレートを使った原稿の書き方</w:t>
      </w:r>
    </w:p>
    <w:p w14:paraId="61C30E4F" w14:textId="77777777" w:rsidR="003A1FB3" w:rsidRPr="007826E6" w:rsidRDefault="003A1FB3" w:rsidP="008D6327">
      <w:pPr>
        <w:pStyle w:val="00pasj-"/>
        <w:ind w:firstLine="200"/>
      </w:pPr>
      <w:r w:rsidRPr="00E276E3">
        <w:rPr>
          <w:rFonts w:ascii="Hiragino Mincho Pro W3" w:hAnsi="Hiragino Mincho Pro W3" w:hint="eastAsia"/>
        </w:rPr>
        <w:t>本テンプレートで使用されているフォントや行間などの書式は、</w:t>
      </w:r>
      <w:r w:rsidRPr="007826E6">
        <w:t>##)</w:t>
      </w:r>
      <w:r w:rsidRPr="007826E6">
        <w:rPr>
          <w:rFonts w:hint="eastAsia"/>
        </w:rPr>
        <w:t xml:space="preserve"> </w:t>
      </w:r>
      <w:proofErr w:type="spellStart"/>
      <w:r w:rsidR="00336900">
        <w:t>pas</w:t>
      </w:r>
      <w:r w:rsidR="00336900">
        <w:rPr>
          <w:rFonts w:hint="eastAsia"/>
        </w:rPr>
        <w:t>j</w:t>
      </w:r>
      <w:proofErr w:type="spellEnd"/>
      <w:r w:rsidR="00336900">
        <w:rPr>
          <w:rFonts w:hint="eastAsia"/>
        </w:rPr>
        <w:t>-</w:t>
      </w:r>
      <w:r w:rsidRPr="007826E6">
        <w:t>XXX</w:t>
      </w:r>
      <w:r w:rsidRPr="00E276E3">
        <w:rPr>
          <w:rFonts w:ascii="Hiragino Mincho Pro W3" w:hAnsi="Hiragino Mincho Pro W3" w:hint="eastAsia"/>
        </w:rPr>
        <w:t>のように名前</w:t>
      </w:r>
      <w:r w:rsidR="007967FD" w:rsidRPr="00E276E3">
        <w:rPr>
          <w:rFonts w:ascii="Hiragino Mincho Pro W3" w:hAnsi="Hiragino Mincho Pro W3" w:hint="eastAsia"/>
        </w:rPr>
        <w:t>の付いたスタイルが</w:t>
      </w:r>
      <w:r w:rsidRPr="00E276E3">
        <w:rPr>
          <w:rFonts w:ascii="Hiragino Mincho Pro W3" w:hAnsi="Hiragino Mincho Pro W3" w:hint="eastAsia"/>
        </w:rPr>
        <w:t>登録されています。論文執筆にあたっては、このテンプレート</w:t>
      </w:r>
      <w:r w:rsidR="007967FD" w:rsidRPr="00E276E3">
        <w:rPr>
          <w:rFonts w:ascii="Hiragino Mincho Pro W3" w:hAnsi="Hiragino Mincho Pro W3" w:hint="eastAsia"/>
        </w:rPr>
        <w:t>ファイル</w:t>
      </w:r>
      <w:r w:rsidRPr="00E276E3">
        <w:rPr>
          <w:rFonts w:ascii="Hiragino Mincho Pro W3" w:hAnsi="Hiragino Mincho Pro W3" w:hint="eastAsia"/>
        </w:rPr>
        <w:t>に直接書き込むか、別のテキストを挿入するのが一番簡単です。</w:t>
      </w:r>
    </w:p>
    <w:p w14:paraId="1308E81C" w14:textId="77777777" w:rsidR="003A1FB3" w:rsidRDefault="003A1FB3" w:rsidP="008D6327">
      <w:pPr>
        <w:pStyle w:val="00pasj-"/>
        <w:ind w:firstLine="200"/>
      </w:pPr>
      <w:r w:rsidRPr="00E276E3">
        <w:rPr>
          <w:rFonts w:ascii="Hiragino Mincho Pro W3" w:hAnsi="Hiragino Mincho Pro W3" w:hint="eastAsia"/>
        </w:rPr>
        <w:t>テキストを挿入する際は、</w:t>
      </w:r>
      <w:r w:rsidR="00B51878" w:rsidRPr="00E276E3">
        <w:rPr>
          <w:rFonts w:ascii="Hiragino Mincho Pro W3" w:hAnsi="Hiragino Mincho Pro W3" w:hint="eastAsia"/>
        </w:rPr>
        <w:t>必ず</w:t>
      </w:r>
      <w:r w:rsidRPr="00E276E3">
        <w:rPr>
          <w:rFonts w:ascii="Hiragino Mincho Pro W3" w:hAnsi="Hiragino Mincho Pro W3" w:hint="eastAsia"/>
        </w:rPr>
        <w:t>書式なしのテキストを</w:t>
      </w:r>
      <w:r w:rsidR="00B51878" w:rsidRPr="00E276E3">
        <w:rPr>
          <w:rFonts w:ascii="Hiragino Mincho Pro W3" w:hAnsi="Hiragino Mincho Pro W3" w:hint="eastAsia"/>
        </w:rPr>
        <w:t>貼り</w:t>
      </w:r>
      <w:r w:rsidRPr="00E276E3">
        <w:rPr>
          <w:rFonts w:ascii="Hiragino Mincho Pro W3" w:hAnsi="Hiragino Mincho Pro W3" w:hint="eastAsia"/>
        </w:rPr>
        <w:t>込むか、</w:t>
      </w:r>
      <w:r>
        <w:rPr>
          <w:rFonts w:hint="eastAsia"/>
        </w:rPr>
        <w:t>Word</w:t>
      </w:r>
      <w:r w:rsidR="00CE7095" w:rsidRPr="00E276E3">
        <w:rPr>
          <w:rFonts w:ascii="Hiragino Mincho Pro W3" w:hAnsi="Hiragino Mincho Pro W3" w:hint="eastAsia"/>
        </w:rPr>
        <w:t>のプルダウンメニューから［</w:t>
      </w:r>
      <w:r w:rsidRPr="00E276E3">
        <w:rPr>
          <w:rFonts w:ascii="Hiragino Mincho Pro W3" w:hAnsi="Hiragino Mincho Pro W3" w:hint="eastAsia"/>
        </w:rPr>
        <w:t>形式を選択して</w:t>
      </w:r>
      <w:r w:rsidR="00CE7095" w:rsidRPr="00E276E3">
        <w:rPr>
          <w:rFonts w:ascii="Hiragino Mincho Pro W3" w:hAnsi="Hiragino Mincho Pro W3" w:hint="eastAsia"/>
        </w:rPr>
        <w:t>貼り付け］</w:t>
      </w:r>
      <w:r w:rsidRPr="00E276E3">
        <w:rPr>
          <w:rFonts w:ascii="Hiragino Mincho Pro W3" w:hAnsi="Hiragino Mincho Pro W3" w:hint="eastAsia"/>
        </w:rPr>
        <w:t>等を選択し、元のテキストの書式が反映されないようにしてください。</w:t>
      </w:r>
    </w:p>
    <w:p w14:paraId="57BD33DE" w14:textId="77777777" w:rsidR="003A1FB3" w:rsidRPr="00E276E3" w:rsidRDefault="003A1FB3" w:rsidP="008D6327">
      <w:pPr>
        <w:pStyle w:val="00pasj-"/>
        <w:ind w:firstLine="200"/>
        <w:rPr>
          <w:rFonts w:ascii="Hiragino Mincho Pro W3" w:hAnsi="Hiragino Mincho Pro W3"/>
        </w:rPr>
      </w:pPr>
      <w:r w:rsidRPr="00E276E3">
        <w:rPr>
          <w:rFonts w:ascii="Hiragino Mincho Pro W3" w:hAnsi="Hiragino Mincho Pro W3" w:hint="eastAsia"/>
        </w:rPr>
        <w:t>意図せず書式が変更された場合など書式を設定し直す時は、その部分のテキストを選択するか、その段落にカーソルを置き、適切なスタイルを選んで設定してください。スタイルは、メニューバーの書式や設定パレットで選ぶことが出来ます。</w:t>
      </w:r>
    </w:p>
    <w:p w14:paraId="107BA03F" w14:textId="77777777" w:rsidR="003A1FB3" w:rsidRDefault="00C57032" w:rsidP="008D6327">
      <w:pPr>
        <w:pStyle w:val="00pasj-"/>
        <w:ind w:firstLine="200"/>
      </w:pPr>
      <w:r w:rsidRPr="00E276E3">
        <w:rPr>
          <w:rFonts w:ascii="Hiragino Mincho Pro W3" w:hAnsi="Hiragino Mincho Pro W3" w:hint="eastAsia"/>
        </w:rPr>
        <w:t>原稿は、</w:t>
      </w:r>
      <w:r w:rsidR="007756DE" w:rsidRPr="002E4367">
        <w:rPr>
          <w:rFonts w:hint="eastAsia"/>
        </w:rPr>
        <w:t>2</w:t>
      </w:r>
      <w:r w:rsidRPr="002E4367">
        <w:rPr>
          <w:rFonts w:hint="eastAsia"/>
        </w:rPr>
        <w:t>~5</w:t>
      </w:r>
      <w:r w:rsidR="003A1FB3" w:rsidRPr="00E276E3">
        <w:rPr>
          <w:rFonts w:ascii="Hiragino Mincho Pro W3" w:hAnsi="Hiragino Mincho Pro W3" w:hint="eastAsia"/>
        </w:rPr>
        <w:t>ページ</w:t>
      </w:r>
      <w:r w:rsidR="002166F2" w:rsidRPr="00E276E3">
        <w:rPr>
          <w:rFonts w:ascii="Hiragino Mincho Pro W3" w:hAnsi="Hiragino Mincho Pro W3" w:hint="eastAsia"/>
        </w:rPr>
        <w:t>で執筆</w:t>
      </w:r>
      <w:r w:rsidR="003A1FB3" w:rsidRPr="00E276E3">
        <w:rPr>
          <w:rFonts w:ascii="Hiragino Mincho Pro W3" w:hAnsi="Hiragino Mincho Pro W3" w:hint="eastAsia"/>
        </w:rPr>
        <w:t>してください。</w:t>
      </w:r>
    </w:p>
    <w:p w14:paraId="71BF4722" w14:textId="255C0EA1" w:rsidR="003A1FB3" w:rsidRPr="007826E6" w:rsidRDefault="003A1FB3" w:rsidP="008D6327">
      <w:pPr>
        <w:pStyle w:val="00pasj-"/>
        <w:ind w:firstLine="200"/>
      </w:pPr>
      <w:r w:rsidRPr="00E276E3">
        <w:rPr>
          <w:rFonts w:ascii="Hiragino Mincho Pro W3" w:hAnsi="Hiragino Mincho Pro W3" w:hint="eastAsia"/>
        </w:rPr>
        <w:t>書式の詳細や書き方の注意は、第</w:t>
      </w:r>
      <w:r w:rsidRPr="007826E6">
        <w:rPr>
          <w:rFonts w:hint="eastAsia"/>
        </w:rPr>
        <w:t>3</w:t>
      </w:r>
      <w:r w:rsidRPr="00E276E3">
        <w:rPr>
          <w:rFonts w:ascii="Hiragino Mincho Pro W3" w:hAnsi="Hiragino Mincho Pro W3" w:hint="eastAsia"/>
        </w:rPr>
        <w:t>章に記載されています。また、</w:t>
      </w:r>
      <w:proofErr w:type="spellStart"/>
      <w:r w:rsidRPr="007826E6">
        <w:t>JACoW</w:t>
      </w:r>
      <w:proofErr w:type="spellEnd"/>
      <w:r w:rsidRPr="00E276E3">
        <w:rPr>
          <w:rFonts w:ascii="Hiragino Mincho Pro W3" w:hAnsi="Hiragino Mincho Pro W3" w:hint="eastAsia"/>
        </w:rPr>
        <w:t>の</w:t>
      </w:r>
      <w:r w:rsidRPr="007826E6">
        <w:t>web</w:t>
      </w:r>
      <w:r w:rsidRPr="00E276E3">
        <w:rPr>
          <w:rFonts w:ascii="Hiragino Mincho Pro W3" w:hAnsi="Hiragino Mincho Pro W3" w:hint="eastAsia"/>
        </w:rPr>
        <w:t>ページ</w:t>
      </w:r>
      <w:r w:rsidR="00B87465">
        <w:rPr>
          <w:rStyle w:val="060pasj-0"/>
        </w:rPr>
        <w:t>[</w:t>
      </w:r>
      <w:r w:rsidR="00A80459">
        <w:rPr>
          <w:rStyle w:val="060pasj-0"/>
          <w:rFonts w:hint="eastAsia"/>
        </w:rPr>
        <w:t>6</w:t>
      </w:r>
      <w:r w:rsidRPr="00D9307C">
        <w:rPr>
          <w:rStyle w:val="060pasj-0"/>
        </w:rPr>
        <w:t>]</w:t>
      </w:r>
      <w:r w:rsidRPr="00E276E3">
        <w:rPr>
          <w:rFonts w:ascii="Hiragino Mincho Pro W3" w:hAnsi="Hiragino Mincho Pro W3" w:hint="eastAsia"/>
        </w:rPr>
        <w:t>には、論文執筆に役に立つ情報が多く記載されていますので、是非参考にしてください。</w:t>
      </w:r>
    </w:p>
    <w:p w14:paraId="5218D0AC" w14:textId="27F6EC16" w:rsidR="003A1FB3" w:rsidRPr="00712878" w:rsidRDefault="00FE3772" w:rsidP="003A1FB3">
      <w:pPr>
        <w:pStyle w:val="04pasj-"/>
        <w:rPr>
          <w:rFonts w:hAnsi="Hiragino Sans W4"/>
        </w:rPr>
      </w:pPr>
      <w:r>
        <w:rPr>
          <w:rFonts w:hAnsi="Hiragino Sans W4"/>
        </w:rPr>
        <w:lastRenderedPageBreak/>
        <w:t>3.</w:t>
      </w:r>
      <w:r w:rsidR="003A1FB3" w:rsidRPr="00712878">
        <w:rPr>
          <w:rFonts w:hAnsi="Hiragino Sans W4"/>
        </w:rPr>
        <w:tab/>
      </w:r>
      <w:r w:rsidR="003A1FB3" w:rsidRPr="00712878">
        <w:rPr>
          <w:rFonts w:hAnsi="Hiragino Sans W4" w:hint="eastAsia"/>
        </w:rPr>
        <w:t>原稿の書式と書き方</w:t>
      </w:r>
    </w:p>
    <w:p w14:paraId="1D0A30ED" w14:textId="77777777" w:rsidR="003A1FB3" w:rsidRPr="00B40743" w:rsidRDefault="003A1FB3" w:rsidP="001676D0">
      <w:pPr>
        <w:pStyle w:val="05pasj-"/>
      </w:pPr>
      <w:r w:rsidRPr="00B40743">
        <w:t>3.1</w:t>
      </w:r>
      <w:r w:rsidRPr="00B40743">
        <w:tab/>
      </w:r>
      <w:r w:rsidRPr="00E276E3">
        <w:rPr>
          <w:rFonts w:ascii="Hiragino Mincho Pro W3" w:hAnsi="Hiragino Mincho Pro W3" w:hint="eastAsia"/>
        </w:rPr>
        <w:t>用紙の設定</w:t>
      </w:r>
    </w:p>
    <w:p w14:paraId="2B03B0CB" w14:textId="115D154A" w:rsidR="003A1FB3" w:rsidRDefault="007833AB" w:rsidP="008D6327">
      <w:pPr>
        <w:pStyle w:val="00pasj-"/>
        <w:ind w:firstLine="200"/>
        <w:rPr>
          <w:rFonts w:ascii="Hiragino Mincho Pro W3" w:hAnsi="Hiragino Mincho Pro W3"/>
        </w:rPr>
      </w:pPr>
      <w:r>
        <w:rPr>
          <w:noProof/>
        </w:rPr>
        <mc:AlternateContent>
          <mc:Choice Requires="wps">
            <w:drawing>
              <wp:anchor distT="45720" distB="45720" distL="0" distR="0" simplePos="0" relativeHeight="251661312" behindDoc="0" locked="0" layoutInCell="1" allowOverlap="1" wp14:anchorId="39A80E9B" wp14:editId="1238E518">
                <wp:simplePos x="0" y="0"/>
                <wp:positionH relativeFrom="column">
                  <wp:posOffset>-17780</wp:posOffset>
                </wp:positionH>
                <wp:positionV relativeFrom="paragraph">
                  <wp:posOffset>2015257</wp:posOffset>
                </wp:positionV>
                <wp:extent cx="2969895" cy="4229735"/>
                <wp:effectExtent l="0" t="0" r="1905" b="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9895" cy="4229735"/>
                        </a:xfrm>
                        <a:prstGeom prst="rect">
                          <a:avLst/>
                        </a:prstGeom>
                        <a:solidFill>
                          <a:srgbClr val="FFFFFF"/>
                        </a:solidFill>
                        <a:ln w="9525">
                          <a:noFill/>
                          <a:miter lim="800000"/>
                          <a:headEnd/>
                          <a:tailEnd/>
                        </a:ln>
                      </wps:spPr>
                      <wps:txbx>
                        <w:txbxContent>
                          <w:p w14:paraId="678386B4" w14:textId="77777777" w:rsidR="007743AE" w:rsidRDefault="007743AE" w:rsidP="007743AE">
                            <w:pPr>
                              <w:jc w:val="center"/>
                            </w:pPr>
                            <w:r>
                              <w:rPr>
                                <w:rFonts w:hint="eastAsia"/>
                                <w:noProof/>
                              </w:rPr>
                              <w:drawing>
                                <wp:inline distT="0" distB="0" distL="0" distR="0" wp14:anchorId="712FA36C" wp14:editId="26BC8CC4">
                                  <wp:extent cx="2859893" cy="3875314"/>
                                  <wp:effectExtent l="0" t="0" r="0" b="0"/>
                                  <wp:docPr id="11" name="図 11" descr="JACpic_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Cpic_mc"/>
                                          <pic:cNvPicPr>
                                            <a:picLocks noChangeAspect="1" noChangeArrowheads="1"/>
                                          </pic:cNvPicPr>
                                        </pic:nvPicPr>
                                        <pic:blipFill>
                                          <a:blip r:embed="rId8" cstate="print"/>
                                          <a:srcRect/>
                                          <a:stretch>
                                            <a:fillRect/>
                                          </a:stretch>
                                        </pic:blipFill>
                                        <pic:spPr bwMode="auto">
                                          <a:xfrm>
                                            <a:off x="0" y="0"/>
                                            <a:ext cx="2873447" cy="3893681"/>
                                          </a:xfrm>
                                          <a:prstGeom prst="rect">
                                            <a:avLst/>
                                          </a:prstGeom>
                                          <a:noFill/>
                                          <a:ln w="9525">
                                            <a:noFill/>
                                            <a:miter lim="800000"/>
                                            <a:headEnd/>
                                            <a:tailEnd/>
                                          </a:ln>
                                        </pic:spPr>
                                      </pic:pic>
                                    </a:graphicData>
                                  </a:graphic>
                                </wp:inline>
                              </w:drawing>
                            </w:r>
                          </w:p>
                          <w:p w14:paraId="3BD39443" w14:textId="72FE3FF4" w:rsidR="007743AE" w:rsidRDefault="007743AE" w:rsidP="007743AE">
                            <w:pPr>
                              <w:pStyle w:val="21pasj-1"/>
                            </w:pPr>
                            <w:r>
                              <w:rPr>
                                <w:rFonts w:hint="eastAsia"/>
                              </w:rPr>
                              <w:t>Figure</w:t>
                            </w:r>
                            <w:r w:rsidR="003D5EFC">
                              <w:t> </w:t>
                            </w:r>
                            <w:r>
                              <w:rPr>
                                <w:rFonts w:hint="eastAsia"/>
                              </w:rPr>
                              <w:t>1: Document layout.</w:t>
                            </w:r>
                          </w:p>
                        </w:txbxContent>
                      </wps:txbx>
                      <wps:bodyPr rot="0" vert="horz" wrap="square" lIns="0" tIns="45720" rIns="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A80E9B" id="テキスト ボックス 2" o:spid="_x0000_s1027" type="#_x0000_t202" style="position:absolute;left:0;text-align:left;margin-left:-1.4pt;margin-top:158.7pt;width:233.85pt;height:333.05pt;z-index:251661312;visibility:visible;mso-wrap-style:square;mso-width-percent:0;mso-height-percent:0;mso-wrap-distance-left:0;mso-wrap-distance-top:3.6pt;mso-wrap-distance-right:0;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" stroked="f">
                <v:textbox inset="0,,0">
                  <w:txbxContent>
                    <w:p w14:paraId="678386B4" w14:textId="77777777" w:rsidR="007743AE" w:rsidRDefault="007743AE" w:rsidP="007743AE">
                      <w:pPr>
                        <w:jc w:val="center"/>
                      </w:pPr>
                      <w:r>
                        <w:rPr>
                          <w:rFonts w:hint="eastAsia"/>
                          <w:noProof/>
                        </w:rPr>
                        <w:drawing>
                          <wp:inline distT="0" distB="0" distL="0" distR="0" wp14:anchorId="712FA36C" wp14:editId="26BC8CC4">
                            <wp:extent cx="2859893" cy="3875314"/>
                            <wp:effectExtent l="0" t="0" r="0" b="0"/>
                            <wp:docPr id="11" name="図 11" descr="JACpic_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ACpic_mc"/>
                                    <pic:cNvPicPr>
                                      <a:picLocks noChangeAspect="1" noChangeArrowheads="1"/>
                                    </pic:cNvPicPr>
                                  </pic:nvPicPr>
                                  <pic:blipFill>
                                    <a:blip r:embed="rId8" cstate="print"/>
                                    <a:srcRect/>
                                    <a:stretch>
                                      <a:fillRect/>
                                    </a:stretch>
                                  </pic:blipFill>
                                  <pic:spPr bwMode="auto">
                                    <a:xfrm>
                                      <a:off x="0" y="0"/>
                                      <a:ext cx="2873447" cy="3893681"/>
                                    </a:xfrm>
                                    <a:prstGeom prst="rect">
                                      <a:avLst/>
                                    </a:prstGeom>
                                    <a:noFill/>
                                    <a:ln w="9525">
                                      <a:noFill/>
                                      <a:miter lim="800000"/>
                                      <a:headEnd/>
                                      <a:tailEnd/>
                                    </a:ln>
                                  </pic:spPr>
                                </pic:pic>
                              </a:graphicData>
                            </a:graphic>
                          </wp:inline>
                        </w:drawing>
                      </w:r>
                    </w:p>
                    <w:p w14:paraId="3BD39443" w14:textId="72FE3FF4" w:rsidR="007743AE" w:rsidRDefault="007743AE" w:rsidP="007743AE">
                      <w:pPr>
                        <w:pStyle w:val="21pasj-1"/>
                      </w:pPr>
                      <w:r>
                        <w:rPr>
                          <w:rFonts w:hint="eastAsia"/>
                        </w:rPr>
                        <w:t>Figure</w:t>
                      </w:r>
                      <w:r w:rsidR="003D5EFC">
                        <w:t> </w:t>
                      </w:r>
                      <w:r>
                        <w:rPr>
                          <w:rFonts w:hint="eastAsia"/>
                        </w:rPr>
                        <w:t>1: Document layout.</w:t>
                      </w:r>
                    </w:p>
                  </w:txbxContent>
                </v:textbox>
                <w10:wrap type="square"/>
              </v:shape>
            </w:pict>
          </mc:Fallback>
        </mc:AlternateContent>
      </w:r>
      <w:r w:rsidR="003A1FB3" w:rsidRPr="00E276E3">
        <w:rPr>
          <w:rFonts w:ascii="Hiragino Mincho Pro W3" w:hAnsi="Hiragino Mincho Pro W3" w:hint="eastAsia"/>
        </w:rPr>
        <w:t>用紙の大きさは</w:t>
      </w:r>
      <w:r w:rsidR="003A1FB3" w:rsidRPr="007826E6">
        <w:rPr>
          <w:rFonts w:hint="eastAsia"/>
        </w:rPr>
        <w:t>A4</w:t>
      </w:r>
      <w:r w:rsidR="003A1FB3" w:rsidRPr="00E276E3">
        <w:rPr>
          <w:rFonts w:ascii="Hiragino Mincho Pro W3" w:hAnsi="Hiragino Mincho Pro W3" w:hint="eastAsia"/>
        </w:rPr>
        <w:t>、本文は</w:t>
      </w:r>
      <w:r w:rsidR="007428B6">
        <w:rPr>
          <w:rFonts w:ascii="Hiragino Mincho Pro W3" w:hAnsi="Hiragino Mincho Pro W3" w:hint="eastAsia"/>
        </w:rPr>
        <w:t>二段</w:t>
      </w:r>
      <w:r w:rsidR="00C57032" w:rsidRPr="00E276E3">
        <w:rPr>
          <w:rFonts w:ascii="Hiragino Mincho Pro W3" w:hAnsi="Hiragino Mincho Pro W3" w:hint="eastAsia"/>
        </w:rPr>
        <w:t>組（</w:t>
      </w:r>
      <w:r w:rsidR="00C57032" w:rsidRPr="007826E6">
        <w:rPr>
          <w:rFonts w:hint="eastAsia"/>
        </w:rPr>
        <w:t>2</w:t>
      </w:r>
      <w:r w:rsidR="003A1FB3" w:rsidRPr="007826E6">
        <w:rPr>
          <w:rFonts w:hint="eastAsia"/>
        </w:rPr>
        <w:t>カラム</w:t>
      </w:r>
      <w:r w:rsidR="003A1FB3" w:rsidRPr="00E276E3">
        <w:rPr>
          <w:rFonts w:ascii="Hiragino Mincho Pro W3" w:hAnsi="Hiragino Mincho Pro W3" w:hint="eastAsia"/>
        </w:rPr>
        <w:t>）とします。余白等の詳細は</w:t>
      </w:r>
      <w:r w:rsidR="007967FD">
        <w:rPr>
          <w:rFonts w:hint="eastAsia"/>
        </w:rPr>
        <w:t>Table</w:t>
      </w:r>
      <w:r w:rsidR="003D5EFC">
        <w:t> </w:t>
      </w:r>
      <w:r w:rsidR="007967FD">
        <w:rPr>
          <w:rFonts w:hint="eastAsia"/>
        </w:rPr>
        <w:t>1</w:t>
      </w:r>
      <w:r w:rsidR="007967FD" w:rsidRPr="00E276E3">
        <w:rPr>
          <w:rFonts w:ascii="Hiragino Mincho Pro W3" w:hAnsi="Hiragino Mincho Pro W3" w:hint="eastAsia"/>
        </w:rPr>
        <w:t>および</w:t>
      </w:r>
      <w:r w:rsidR="007967FD">
        <w:rPr>
          <w:rFonts w:hint="eastAsia"/>
        </w:rPr>
        <w:t>Fig</w:t>
      </w:r>
      <w:r w:rsidR="00D958A0">
        <w:t>.</w:t>
      </w:r>
      <w:r w:rsidR="003D5EFC">
        <w:t> </w:t>
      </w:r>
      <w:r w:rsidR="007967FD">
        <w:rPr>
          <w:rFonts w:hint="eastAsia"/>
        </w:rPr>
        <w:t>1</w:t>
      </w:r>
      <w:r w:rsidR="003A1FB3" w:rsidRPr="00E276E3">
        <w:rPr>
          <w:rFonts w:ascii="Hiragino Mincho Pro W3" w:hAnsi="Hiragino Mincho Pro W3" w:hint="eastAsia"/>
        </w:rPr>
        <w:t>の通りです。</w:t>
      </w:r>
    </w:p>
    <w:p w14:paraId="10AD4D24" w14:textId="552527A7" w:rsidR="00E276E3" w:rsidRPr="00101746" w:rsidRDefault="00E276E3" w:rsidP="00E276E3">
      <w:pPr>
        <w:pStyle w:val="05pasj-"/>
      </w:pPr>
      <w:r>
        <w:t>3.2</w:t>
      </w:r>
      <w:r>
        <w:rPr>
          <w:rFonts w:hint="eastAsia"/>
        </w:rPr>
        <w:tab/>
      </w:r>
      <w:r w:rsidRPr="00E276E3">
        <w:rPr>
          <w:rFonts w:ascii="Hiragino Mincho Pro W3" w:hAnsi="Hiragino Mincho Pro W3" w:hint="eastAsia"/>
        </w:rPr>
        <w:t>スタイルと使用フォント</w:t>
      </w:r>
    </w:p>
    <w:p w14:paraId="63752230" w14:textId="50BCBC33" w:rsidR="00E276E3" w:rsidRPr="007826E6" w:rsidRDefault="00E276E3" w:rsidP="00E276E3">
      <w:pPr>
        <w:pStyle w:val="00pasj-"/>
        <w:ind w:firstLine="200"/>
      </w:pPr>
      <w:r w:rsidRPr="00E276E3">
        <w:rPr>
          <w:rFonts w:ascii="Hiragino Mincho Pro W3" w:hAnsi="Hiragino Mincho Pro W3" w:hint="eastAsia"/>
        </w:rPr>
        <w:t>フォントは、図も含めて、できるかぎりヒラギノ明朝、</w:t>
      </w:r>
      <w:r>
        <w:rPr>
          <w:rFonts w:ascii="Hiragino Mincho Pro W3" w:hAnsi="Hiragino Mincho Pro W3" w:hint="eastAsia"/>
        </w:rPr>
        <w:t>ヒラギノ角</w:t>
      </w:r>
      <w:r w:rsidRPr="00E276E3">
        <w:rPr>
          <w:rFonts w:ascii="Hiragino Mincho Pro W3" w:hAnsi="Hiragino Mincho Pro W3" w:hint="eastAsia"/>
        </w:rPr>
        <w:t>ゴシック、</w:t>
      </w:r>
      <w:r w:rsidRPr="007826E6">
        <w:rPr>
          <w:rFonts w:hint="eastAsia"/>
        </w:rPr>
        <w:t>Times</w:t>
      </w:r>
      <w:r w:rsidRPr="00E276E3">
        <w:rPr>
          <w:rFonts w:ascii="Hiragino Mincho Pro W3" w:hAnsi="Hiragino Mincho Pro W3" w:hint="eastAsia"/>
        </w:rPr>
        <w:t>または</w:t>
      </w:r>
      <w:r w:rsidRPr="007826E6">
        <w:rPr>
          <w:rFonts w:hint="eastAsia"/>
        </w:rPr>
        <w:t>Times New Roman</w:t>
      </w:r>
      <w:r w:rsidRPr="00E276E3">
        <w:rPr>
          <w:rFonts w:ascii="Hiragino Mincho Pro W3" w:hAnsi="Hiragino Mincho Pro W3" w:hint="eastAsia"/>
        </w:rPr>
        <w:t>、</w:t>
      </w:r>
      <w:r w:rsidRPr="007826E6">
        <w:t>Symbol</w:t>
      </w:r>
      <w:r w:rsidRPr="00E276E3">
        <w:rPr>
          <w:rFonts w:ascii="Hiragino Mincho Pro W3" w:hAnsi="Hiragino Mincho Pro W3" w:hint="eastAsia"/>
        </w:rPr>
        <w:t>に限定してお使いください。</w:t>
      </w:r>
    </w:p>
    <w:p w14:paraId="48DF3CC6" w14:textId="486203D7" w:rsidR="000D57A0" w:rsidRPr="000D57A0" w:rsidRDefault="00E276E3" w:rsidP="007833AB">
      <w:pPr>
        <w:pStyle w:val="00pasj-"/>
        <w:ind w:firstLine="200"/>
      </w:pPr>
      <w:r w:rsidRPr="00E276E3">
        <w:rPr>
          <w:rFonts w:ascii="Hiragino Mincho Pro W3" w:hAnsi="Hiragino Mincho Pro W3" w:hint="eastAsia"/>
        </w:rPr>
        <w:t>スタイル毎のフォントのサイズや行間については、</w:t>
      </w:r>
      <w:r>
        <w:rPr>
          <w:rFonts w:hint="eastAsia"/>
        </w:rPr>
        <w:t>Table</w:t>
      </w:r>
      <w:r w:rsidR="003D5EFC">
        <w:t> </w:t>
      </w:r>
      <w:r>
        <w:t>2</w:t>
      </w:r>
      <w:r w:rsidRPr="00E276E3">
        <w:rPr>
          <w:rFonts w:ascii="Hiragino Mincho Pro W3" w:hAnsi="Hiragino Mincho Pro W3" w:hint="eastAsia"/>
        </w:rPr>
        <w:t>にまとめられています</w:t>
      </w:r>
      <w:r w:rsidR="007833AB">
        <w:rPr>
          <w:rFonts w:ascii="Hiragino Mincho Pro W3" w:hAnsi="Hiragino Mincho Pro W3" w:hint="eastAsia"/>
        </w:rPr>
        <w:t>。</w:t>
      </w:r>
    </w:p>
    <w:p w14:paraId="6C80B259" w14:textId="44A9C503" w:rsidR="00CF58D4" w:rsidRPr="003639F2" w:rsidRDefault="00CF58D4" w:rsidP="00CF58D4">
      <w:pPr>
        <w:pStyle w:val="05pasj-"/>
      </w:pPr>
      <w:r>
        <w:rPr>
          <w:rFonts w:hint="eastAsia"/>
        </w:rPr>
        <w:t>3.3</w:t>
      </w:r>
      <w:r>
        <w:rPr>
          <w:rFonts w:hint="eastAsia"/>
        </w:rPr>
        <w:tab/>
      </w:r>
      <w:r w:rsidRPr="00E276E3">
        <w:rPr>
          <w:rFonts w:ascii="Hiragino Mincho Pro W3" w:hAnsi="Hiragino Mincho Pro W3" w:hint="eastAsia"/>
        </w:rPr>
        <w:t>論文題名・著者・要旨</w:t>
      </w:r>
    </w:p>
    <w:p w14:paraId="08655B10" w14:textId="5B4F7D32" w:rsidR="0081147C" w:rsidRPr="00E276E3" w:rsidRDefault="00CF58D4" w:rsidP="00CF58D4">
      <w:pPr>
        <w:pStyle w:val="00pasj-"/>
        <w:ind w:firstLine="200"/>
        <w:rPr>
          <w:rFonts w:ascii="Hiragino Mincho Pro W3" w:hAnsi="Hiragino Mincho Pro W3"/>
        </w:rPr>
      </w:pPr>
      <w:r w:rsidRPr="00E276E3">
        <w:rPr>
          <w:rFonts w:ascii="Hiragino Mincho Pro W3" w:hAnsi="Hiragino Mincho Pro W3" w:hint="eastAsia"/>
        </w:rPr>
        <w:t>論文題名および著者名は、日本語英語併記となりますので十分ご注意ください。ただし、著者所属および要旨は従来通り、英文のみです。</w:t>
      </w:r>
    </w:p>
    <w:p w14:paraId="20470123" w14:textId="2763F3DE" w:rsidR="00CF58D4" w:rsidRPr="00E276E3" w:rsidRDefault="00CF58D4" w:rsidP="00CF58D4">
      <w:pPr>
        <w:pStyle w:val="00pasj-"/>
        <w:ind w:firstLine="200"/>
        <w:rPr>
          <w:rFonts w:ascii="Hiragino Mincho Pro W3" w:hAnsi="Hiragino Mincho Pro W3"/>
        </w:rPr>
      </w:pPr>
      <w:r w:rsidRPr="00E276E3">
        <w:rPr>
          <w:rFonts w:ascii="Hiragino Mincho Pro W3" w:hAnsi="Hiragino Mincho Pro W3" w:hint="eastAsia"/>
        </w:rPr>
        <w:t>書式は以下の通りです。</w:t>
      </w:r>
    </w:p>
    <w:p w14:paraId="5F03587B" w14:textId="16B8E3D5" w:rsidR="00CF58D4" w:rsidRDefault="00CF58D4" w:rsidP="00CF58D4">
      <w:pPr>
        <w:pStyle w:val="07pasj-"/>
      </w:pPr>
      <w:r w:rsidRPr="00E276E3">
        <w:rPr>
          <w:rFonts w:ascii="Hiragino Mincho Pro W3" w:hAnsi="Hiragino Mincho Pro W3" w:hint="eastAsia"/>
        </w:rPr>
        <w:t>日本語論文題名は</w:t>
      </w:r>
      <w:r w:rsidR="00F01BD8" w:rsidRPr="00712878">
        <w:rPr>
          <w:rFonts w:ascii="Hiragino Sans W4" w:eastAsia="Hiragino Sans W4" w:hAnsi="Hiragino Sans W4" w:hint="eastAsia"/>
        </w:rPr>
        <w:t>ゴシック</w:t>
      </w:r>
      <w:r w:rsidRPr="0002176D">
        <w:rPr>
          <w:rFonts w:eastAsia="ヒラギノ角ゴシック W4"/>
        </w:rPr>
        <w:t>14</w:t>
      </w:r>
      <w:r w:rsidR="00F56E97" w:rsidRPr="0002176D">
        <w:rPr>
          <w:rFonts w:eastAsia="ヒラギノ角ゴシック W4"/>
          <w:lang w:val="en-US"/>
        </w:rPr>
        <w:t> </w:t>
      </w:r>
      <w:proofErr w:type="spellStart"/>
      <w:r w:rsidRPr="0002176D">
        <w:rPr>
          <w:rFonts w:eastAsia="ヒラギノ角ゴシック W4"/>
        </w:rPr>
        <w:t>pt</w:t>
      </w:r>
      <w:proofErr w:type="spellEnd"/>
      <w:r w:rsidRPr="00E276E3">
        <w:rPr>
          <w:rFonts w:ascii="Hiragino Mincho Pro W3" w:hAnsi="Hiragino Mincho Pro W3" w:hint="eastAsia"/>
        </w:rPr>
        <w:t>、すぐ次の行に英語論文題名を全て</w:t>
      </w:r>
      <w:r w:rsidRPr="00E276E3">
        <w:rPr>
          <w:rFonts w:ascii="Hiragino Mincho Pro W3" w:hAnsi="Hiragino Mincho Pro W3" w:hint="eastAsia"/>
          <w:b/>
          <w:bCs/>
        </w:rPr>
        <w:t>大文字</w:t>
      </w:r>
      <w:r w:rsidRPr="00E276E3">
        <w:rPr>
          <w:rFonts w:ascii="Hiragino Mincho Pro W3" w:hAnsi="Hiragino Mincho Pro W3" w:hint="eastAsia"/>
          <w:bCs/>
        </w:rPr>
        <w:t>で</w:t>
      </w:r>
      <w:r w:rsidRPr="00E276E3">
        <w:rPr>
          <w:rFonts w:ascii="Hiragino Mincho Pro W3" w:hAnsi="Hiragino Mincho Pro W3" w:hint="eastAsia"/>
          <w:b/>
          <w:bCs/>
        </w:rPr>
        <w:t>太字</w:t>
      </w:r>
      <w:r w:rsidRPr="00645C16">
        <w:rPr>
          <w:b/>
        </w:rPr>
        <w:t>1</w:t>
      </w:r>
      <w:r w:rsidRPr="00645C16">
        <w:rPr>
          <w:rFonts w:hint="eastAsia"/>
          <w:b/>
        </w:rPr>
        <w:t>2</w:t>
      </w:r>
      <w:r w:rsidR="00F56E97">
        <w:rPr>
          <w:b/>
        </w:rPr>
        <w:t> </w:t>
      </w:r>
      <w:proofErr w:type="spellStart"/>
      <w:r w:rsidRPr="00645C16">
        <w:rPr>
          <w:b/>
        </w:rPr>
        <w:t>pt</w:t>
      </w:r>
      <w:proofErr w:type="spellEnd"/>
      <w:r>
        <w:rPr>
          <w:rFonts w:hint="eastAsia"/>
        </w:rPr>
        <w:t>。</w:t>
      </w:r>
    </w:p>
    <w:p w14:paraId="1E664C70" w14:textId="733A323C" w:rsidR="00CF58D4" w:rsidRDefault="00CF58D4" w:rsidP="00CF58D4">
      <w:pPr>
        <w:pStyle w:val="07pasj-"/>
      </w:pPr>
      <w:r w:rsidRPr="00E276E3">
        <w:rPr>
          <w:rFonts w:ascii="Hiragino Mincho Pro W3" w:hAnsi="Hiragino Mincho Pro W3" w:hint="eastAsia"/>
        </w:rPr>
        <w:t>日本語著者名、英語著者名、英語所属機関名の順に、それぞれを改行で区切り、頭文字のみ大文字。フォントサイズは</w:t>
      </w:r>
      <w:r>
        <w:rPr>
          <w:rFonts w:hint="eastAsia"/>
        </w:rPr>
        <w:t>10</w:t>
      </w:r>
      <w:r w:rsidR="003D5EFC">
        <w:t> </w:t>
      </w:r>
      <w:proofErr w:type="spellStart"/>
      <w:r>
        <w:rPr>
          <w:rFonts w:hint="eastAsia"/>
        </w:rPr>
        <w:t>pt</w:t>
      </w:r>
      <w:proofErr w:type="spellEnd"/>
      <w:r>
        <w:rPr>
          <w:rFonts w:hint="eastAsia"/>
        </w:rPr>
        <w:t>。</w:t>
      </w:r>
    </w:p>
    <w:p w14:paraId="558F31CA" w14:textId="77777777" w:rsidR="00CF58D4" w:rsidRPr="00E276E3" w:rsidRDefault="00CF58D4" w:rsidP="00CF58D4">
      <w:pPr>
        <w:pStyle w:val="07pasj-"/>
        <w:rPr>
          <w:rFonts w:ascii="Hiragino Mincho Pro W3" w:hAnsi="Hiragino Mincho Pro W3"/>
        </w:rPr>
      </w:pPr>
      <w:r w:rsidRPr="00E276E3">
        <w:rPr>
          <w:rFonts w:ascii="Hiragino Mincho Pro W3" w:hAnsi="Hiragino Mincho Pro W3" w:hint="eastAsia"/>
        </w:rPr>
        <w:t>所属機関の所在地は不要。</w:t>
      </w:r>
    </w:p>
    <w:tbl>
      <w:tblPr>
        <w:tblpPr w:leftFromText="142" w:rightFromText="142" w:vertAnchor="page" w:horzAnchor="page" w:tblpX="1541" w:tblpY="3812"/>
        <w:tblW w:w="0" w:type="auto"/>
        <w:tblBorders>
          <w:top w:val="single" w:sz="12" w:space="0" w:color="auto"/>
          <w:bottom w:val="single" w:sz="12" w:space="0" w:color="auto"/>
        </w:tblBorders>
        <w:tblLook w:val="00A0" w:firstRow="1" w:lastRow="0" w:firstColumn="1" w:lastColumn="0" w:noHBand="0" w:noVBand="0"/>
      </w:tblPr>
      <w:tblGrid>
        <w:gridCol w:w="1134"/>
        <w:gridCol w:w="2766"/>
      </w:tblGrid>
      <w:tr w:rsidR="0042347E" w:rsidRPr="00B40743" w14:paraId="3AEF9DD8" w14:textId="77777777" w:rsidTr="0042347E">
        <w:tc>
          <w:tcPr>
            <w:tcW w:w="3900" w:type="dxa"/>
            <w:gridSpan w:val="2"/>
            <w:tcBorders>
              <w:top w:val="nil"/>
              <w:bottom w:val="single" w:sz="12" w:space="0" w:color="auto"/>
            </w:tcBorders>
          </w:tcPr>
          <w:p w14:paraId="363F7170" w14:textId="77777777" w:rsidR="0042347E" w:rsidRPr="00B40743" w:rsidRDefault="0042347E" w:rsidP="0042347E">
            <w:pPr>
              <w:pStyle w:val="30pasj-"/>
              <w:jc w:val="center"/>
            </w:pPr>
            <w:r>
              <w:rPr>
                <w:rFonts w:hint="eastAsia"/>
              </w:rPr>
              <w:t>Table</w:t>
            </w:r>
            <w:r>
              <w:t> </w:t>
            </w:r>
            <w:r>
              <w:rPr>
                <w:rFonts w:hint="eastAsia"/>
              </w:rPr>
              <w:t>1: Document Layout</w:t>
            </w:r>
          </w:p>
        </w:tc>
      </w:tr>
      <w:tr w:rsidR="0042347E" w:rsidRPr="00B40743" w14:paraId="33E83163" w14:textId="77777777" w:rsidTr="0042347E">
        <w:tc>
          <w:tcPr>
            <w:tcW w:w="1134" w:type="dxa"/>
            <w:tcBorders>
              <w:top w:val="single" w:sz="12" w:space="0" w:color="auto"/>
            </w:tcBorders>
          </w:tcPr>
          <w:p w14:paraId="15873E3D" w14:textId="77777777" w:rsidR="0042347E" w:rsidRDefault="0042347E" w:rsidP="0042347E">
            <w:pPr>
              <w:pStyle w:val="30pasj-"/>
            </w:pPr>
            <w:r>
              <w:rPr>
                <w:rFonts w:hint="eastAsia"/>
              </w:rPr>
              <w:t>Paper size</w:t>
            </w:r>
          </w:p>
        </w:tc>
        <w:tc>
          <w:tcPr>
            <w:tcW w:w="2766" w:type="dxa"/>
            <w:tcBorders>
              <w:top w:val="single" w:sz="12" w:space="0" w:color="auto"/>
            </w:tcBorders>
          </w:tcPr>
          <w:p w14:paraId="006B6AAD" w14:textId="77777777" w:rsidR="0042347E" w:rsidRPr="00B40743" w:rsidRDefault="0042347E" w:rsidP="0042347E">
            <w:pPr>
              <w:pStyle w:val="30pasj-"/>
            </w:pPr>
            <w:r w:rsidRPr="00B40743">
              <w:rPr>
                <w:rFonts w:hint="eastAsia"/>
              </w:rPr>
              <w:t>A4 (210</w:t>
            </w:r>
            <w:r>
              <w:t> </w:t>
            </w:r>
            <w:r w:rsidRPr="00B40743">
              <w:rPr>
                <w:rFonts w:hint="eastAsia"/>
              </w:rPr>
              <w:t>mm</w:t>
            </w:r>
            <w:r>
              <w:rPr>
                <w:rFonts w:hint="eastAsia"/>
              </w:rPr>
              <w:t xml:space="preserve"> </w:t>
            </w:r>
            <w:r w:rsidRPr="00035DFA">
              <w:t>×</w:t>
            </w:r>
            <w:r w:rsidRPr="00035DFA">
              <w:rPr>
                <w:rFonts w:hint="eastAsia"/>
              </w:rPr>
              <w:t xml:space="preserve"> </w:t>
            </w:r>
            <w:r w:rsidRPr="00B40743">
              <w:rPr>
                <w:rFonts w:hint="eastAsia"/>
              </w:rPr>
              <w:t>297</w:t>
            </w:r>
            <w:r>
              <w:t> </w:t>
            </w:r>
            <w:r w:rsidRPr="00B40743">
              <w:rPr>
                <w:rFonts w:hint="eastAsia"/>
              </w:rPr>
              <w:t>mm)</w:t>
            </w:r>
          </w:p>
        </w:tc>
      </w:tr>
      <w:tr w:rsidR="0042347E" w:rsidRPr="00B40743" w14:paraId="7B93F429" w14:textId="77777777" w:rsidTr="0042347E">
        <w:tc>
          <w:tcPr>
            <w:tcW w:w="1134" w:type="dxa"/>
          </w:tcPr>
          <w:p w14:paraId="6DBB61D4" w14:textId="77777777" w:rsidR="0042347E" w:rsidRPr="00B40743" w:rsidRDefault="0042347E" w:rsidP="0042347E">
            <w:pPr>
              <w:pStyle w:val="30pasj-"/>
            </w:pPr>
            <w:r>
              <w:rPr>
                <w:rFonts w:hint="eastAsia"/>
              </w:rPr>
              <w:t>Margin</w:t>
            </w:r>
          </w:p>
        </w:tc>
        <w:tc>
          <w:tcPr>
            <w:tcW w:w="2766" w:type="dxa"/>
          </w:tcPr>
          <w:p w14:paraId="48A4F691" w14:textId="77777777" w:rsidR="0042347E" w:rsidRPr="00B40743" w:rsidRDefault="0042347E" w:rsidP="0042347E">
            <w:pPr>
              <w:pStyle w:val="30pasj-"/>
            </w:pPr>
            <w:r>
              <w:rPr>
                <w:rFonts w:hint="eastAsia"/>
              </w:rPr>
              <w:t>Upper</w:t>
            </w:r>
            <w:r w:rsidRPr="00B40743">
              <w:rPr>
                <w:rFonts w:hint="eastAsia"/>
              </w:rPr>
              <w:t>: 37</w:t>
            </w:r>
            <w:r>
              <w:t> </w:t>
            </w:r>
            <w:r w:rsidRPr="00B40743">
              <w:rPr>
                <w:rFonts w:hint="eastAsia"/>
              </w:rPr>
              <w:t xml:space="preserve">mm, </w:t>
            </w:r>
            <w:r>
              <w:rPr>
                <w:rFonts w:hint="eastAsia"/>
              </w:rPr>
              <w:t>Bottom</w:t>
            </w:r>
            <w:r w:rsidRPr="00B40743">
              <w:rPr>
                <w:rFonts w:hint="eastAsia"/>
              </w:rPr>
              <w:t>: 19</w:t>
            </w:r>
            <w:r>
              <w:t> </w:t>
            </w:r>
            <w:r w:rsidRPr="00B40743">
              <w:rPr>
                <w:rFonts w:hint="eastAsia"/>
              </w:rPr>
              <w:t>mm</w:t>
            </w:r>
            <w:r>
              <w:rPr>
                <w:rFonts w:hint="eastAsia"/>
              </w:rPr>
              <w:br/>
              <w:t>Left</w:t>
            </w:r>
            <w:r w:rsidRPr="00B40743">
              <w:rPr>
                <w:rFonts w:hint="eastAsia"/>
              </w:rPr>
              <w:t>: 20</w:t>
            </w:r>
            <w:r>
              <w:t> </w:t>
            </w:r>
            <w:r w:rsidRPr="00B40743">
              <w:rPr>
                <w:rFonts w:hint="eastAsia"/>
              </w:rPr>
              <w:t xml:space="preserve">mm, </w:t>
            </w:r>
            <w:proofErr w:type="gramStart"/>
            <w:r>
              <w:rPr>
                <w:rFonts w:hint="eastAsia"/>
              </w:rPr>
              <w:t>Right</w:t>
            </w:r>
            <w:proofErr w:type="gramEnd"/>
            <w:r w:rsidRPr="00B40743">
              <w:rPr>
                <w:rFonts w:hint="eastAsia"/>
              </w:rPr>
              <w:t>: 20</w:t>
            </w:r>
            <w:r>
              <w:t> </w:t>
            </w:r>
            <w:r w:rsidRPr="00B40743">
              <w:rPr>
                <w:rFonts w:hint="eastAsia"/>
              </w:rPr>
              <w:t>mm</w:t>
            </w:r>
          </w:p>
        </w:tc>
      </w:tr>
      <w:tr w:rsidR="0042347E" w:rsidRPr="00B40743" w14:paraId="30E2FCB7" w14:textId="77777777" w:rsidTr="0042347E">
        <w:trPr>
          <w:trHeight w:val="548"/>
        </w:trPr>
        <w:tc>
          <w:tcPr>
            <w:tcW w:w="1134" w:type="dxa"/>
          </w:tcPr>
          <w:p w14:paraId="760AC0C7" w14:textId="77777777" w:rsidR="0042347E" w:rsidRPr="00B40743" w:rsidRDefault="0042347E" w:rsidP="0042347E">
            <w:pPr>
              <w:pStyle w:val="30pasj-"/>
            </w:pPr>
            <w:r>
              <w:rPr>
                <w:rFonts w:hint="eastAsia"/>
              </w:rPr>
              <w:t>Column</w:t>
            </w:r>
          </w:p>
        </w:tc>
        <w:tc>
          <w:tcPr>
            <w:tcW w:w="2766" w:type="dxa"/>
          </w:tcPr>
          <w:p w14:paraId="1592841D" w14:textId="77777777" w:rsidR="0042347E" w:rsidRPr="00B40743" w:rsidRDefault="0042347E" w:rsidP="0042347E">
            <w:pPr>
              <w:pStyle w:val="30pasj-"/>
            </w:pPr>
            <w:r w:rsidRPr="00B40743">
              <w:rPr>
                <w:rFonts w:hint="eastAsia"/>
              </w:rPr>
              <w:t>2</w:t>
            </w:r>
            <w:r>
              <w:rPr>
                <w:rFonts w:hint="eastAsia"/>
              </w:rPr>
              <w:t xml:space="preserve"> </w:t>
            </w:r>
            <w:r>
              <w:t>columns</w:t>
            </w:r>
            <w:r>
              <w:br/>
            </w:r>
            <w:r>
              <w:rPr>
                <w:rFonts w:hint="eastAsia"/>
              </w:rPr>
              <w:t>Width</w:t>
            </w:r>
            <w:r w:rsidRPr="00B40743">
              <w:rPr>
                <w:rFonts w:hint="eastAsia"/>
              </w:rPr>
              <w:t>: 82.5</w:t>
            </w:r>
            <w:r>
              <w:t> </w:t>
            </w:r>
            <w:r w:rsidRPr="00B40743">
              <w:rPr>
                <w:rFonts w:hint="eastAsia"/>
              </w:rPr>
              <w:t>mm</w:t>
            </w:r>
            <w:r>
              <w:rPr>
                <w:rFonts w:hint="eastAsia"/>
              </w:rPr>
              <w:t>, Spacing</w:t>
            </w:r>
            <w:r w:rsidRPr="00B40743">
              <w:rPr>
                <w:rFonts w:hint="eastAsia"/>
              </w:rPr>
              <w:t>: 5</w:t>
            </w:r>
            <w:r>
              <w:rPr>
                <w:rFonts w:hint="eastAsia"/>
              </w:rPr>
              <w:t>.0</w:t>
            </w:r>
            <w:r>
              <w:t> </w:t>
            </w:r>
            <w:r w:rsidRPr="00B40743">
              <w:rPr>
                <w:rFonts w:hint="eastAsia"/>
              </w:rPr>
              <w:t>mm</w:t>
            </w:r>
          </w:p>
        </w:tc>
      </w:tr>
    </w:tbl>
    <w:p w14:paraId="7175E8B3" w14:textId="77777777" w:rsidR="00CF58D4" w:rsidRDefault="00CF58D4" w:rsidP="00CF58D4">
      <w:pPr>
        <w:pStyle w:val="07pasj-"/>
      </w:pPr>
      <w:r w:rsidRPr="00E276E3">
        <w:rPr>
          <w:rFonts w:ascii="Hiragino Mincho Pro W3" w:hAnsi="Hiragino Mincho Pro W3" w:hint="eastAsia"/>
        </w:rPr>
        <w:t>所属機関が複数の場合は、</w:t>
      </w:r>
      <w:r>
        <w:t>A, B</w:t>
      </w:r>
      <w:r w:rsidRPr="00E276E3">
        <w:rPr>
          <w:rFonts w:ascii="Hiragino Mincho Pro W3" w:hAnsi="Hiragino Mincho Pro W3" w:hint="eastAsia"/>
        </w:rPr>
        <w:t>のように参照記号を振り、スタイル「著者上付記号」を設定</w:t>
      </w:r>
      <w:r w:rsidR="00B358F9" w:rsidRPr="00E276E3">
        <w:rPr>
          <w:rFonts w:ascii="Hiragino Mincho Pro W3" w:hAnsi="Hiragino Mincho Pro W3" w:hint="eastAsia"/>
        </w:rPr>
        <w:t>。</w:t>
      </w:r>
    </w:p>
    <w:p w14:paraId="536CFE75" w14:textId="77777777" w:rsidR="005F3FE0" w:rsidRPr="00E276E3" w:rsidRDefault="005F3FE0" w:rsidP="005F3FE0">
      <w:pPr>
        <w:pStyle w:val="07pasj-"/>
        <w:rPr>
          <w:rFonts w:ascii="Hiragino Mincho Pro W3" w:hAnsi="Hiragino Mincho Pro W3"/>
        </w:rPr>
      </w:pPr>
      <w:r w:rsidRPr="00E276E3">
        <w:rPr>
          <w:rFonts w:ascii="Hiragino Mincho Pro W3" w:hAnsi="Hiragino Mincho Pro W3" w:hint="eastAsia"/>
        </w:rPr>
        <w:t>代表者の電子メールアドレスを</w:t>
      </w:r>
      <w:r w:rsidRPr="00E276E3">
        <w:rPr>
          <w:rFonts w:ascii="Hiragino Mincho Pro W3" w:hAnsi="Hiragino Mincho Pro W3" w:hint="eastAsia"/>
          <w:lang w:val="en-US"/>
        </w:rPr>
        <w:t>脚注に</w:t>
      </w:r>
      <w:r w:rsidRPr="00E276E3">
        <w:rPr>
          <w:rFonts w:ascii="Hiragino Mincho Pro W3" w:hAnsi="Hiragino Mincho Pro W3" w:hint="eastAsia"/>
        </w:rPr>
        <w:t>記載する場合は、例のように上付参照記号</w:t>
      </w:r>
      <w:r>
        <w:rPr>
          <w:lang w:val="en-US"/>
        </w:rPr>
        <w:t xml:space="preserve"> </w:t>
      </w:r>
      <w:r w:rsidRPr="00FD3317">
        <w:t>*</w:t>
      </w:r>
      <w:r w:rsidRPr="0098449E">
        <w:rPr>
          <w:lang w:val="en-US"/>
        </w:rPr>
        <w:t xml:space="preserve">, </w:t>
      </w:r>
      <w:r w:rsidRPr="00FD3317">
        <w:t>#</w:t>
      </w:r>
      <w:r w:rsidRPr="0098449E">
        <w:rPr>
          <w:lang w:val="en-US"/>
        </w:rPr>
        <w:t xml:space="preserve">, </w:t>
      </w:r>
      <w:r w:rsidRPr="00FD3317">
        <w:t>†</w:t>
      </w:r>
      <w:r w:rsidRPr="0098449E">
        <w:rPr>
          <w:rFonts w:hint="eastAsia"/>
          <w:lang w:val="en-US"/>
        </w:rPr>
        <w:t xml:space="preserve"> </w:t>
      </w:r>
      <w:r w:rsidRPr="00E276E3">
        <w:rPr>
          <w:rFonts w:ascii="Hiragino Mincho Pro W3" w:hAnsi="Hiragino Mincho Pro W3" w:hint="eastAsia"/>
          <w:lang w:val="en-US"/>
        </w:rPr>
        <w:t>等を付けて、</w:t>
      </w:r>
      <w:r w:rsidRPr="00E276E3">
        <w:rPr>
          <w:rFonts w:ascii="Hiragino Mincho Pro W3" w:hAnsi="Hiragino Mincho Pro W3" w:hint="eastAsia"/>
        </w:rPr>
        <w:t>テキストボックス内にアドレスを記入。このテキストボックスはページに固定されているが、編集中に移動したり消えたりするので注意が必要。アンカーを表示しておくと便利。脚注のスタイル名は「著者脚注」。</w:t>
      </w:r>
    </w:p>
    <w:p w14:paraId="6EE64630" w14:textId="7ADDB918" w:rsidR="0042347E" w:rsidRPr="00E276E3" w:rsidRDefault="005F3FE0" w:rsidP="00DC779D">
      <w:pPr>
        <w:pStyle w:val="07pasj-"/>
        <w:rPr>
          <w:rFonts w:ascii="Hiragino Mincho Pro W3" w:hAnsi="Hiragino Mincho Pro W3"/>
        </w:rPr>
      </w:pPr>
      <w:r w:rsidRPr="00E276E3">
        <w:rPr>
          <w:rFonts w:ascii="Hiragino Mincho Pro W3" w:hAnsi="Hiragino Mincho Pro W3" w:hint="eastAsia"/>
        </w:rPr>
        <w:t>要旨は英語で記述し、</w:t>
      </w:r>
      <w:r w:rsidR="006D1310" w:rsidRPr="00E276E3">
        <w:rPr>
          <w:rFonts w:ascii="Hiragino Mincho Pro W3" w:hAnsi="Hiragino Mincho Pro W3" w:hint="eastAsia"/>
        </w:rPr>
        <w:t>改行なしの一段落のみ。</w:t>
      </w:r>
      <w:r w:rsidRPr="00E276E3">
        <w:rPr>
          <w:rFonts w:ascii="Hiragino Mincho Pro W3" w:hAnsi="Hiragino Mincho Pro W3" w:hint="eastAsia"/>
        </w:rPr>
        <w:t xml:space="preserve">イタリックで </w:t>
      </w:r>
      <w:r>
        <w:rPr>
          <w:rFonts w:hint="eastAsia"/>
          <w:i/>
          <w:iCs/>
        </w:rPr>
        <w:t>Abstract</w:t>
      </w:r>
      <w:r>
        <w:rPr>
          <w:rFonts w:hint="eastAsia"/>
        </w:rPr>
        <w:t xml:space="preserve"> </w:t>
      </w:r>
      <w:r w:rsidRPr="00E276E3">
        <w:rPr>
          <w:rFonts w:ascii="Hiragino Mincho Pro W3" w:hAnsi="Hiragino Mincho Pro W3" w:hint="eastAsia"/>
        </w:rPr>
        <w:t>と見出しをつける。</w:t>
      </w:r>
    </w:p>
    <w:p w14:paraId="1741DCF0" w14:textId="2712BF3D" w:rsidR="003A1FB3" w:rsidRPr="003639F2" w:rsidRDefault="00FD715D" w:rsidP="00DC779D">
      <w:pPr>
        <w:pStyle w:val="07pasj-"/>
      </w:pPr>
      <w:r w:rsidRPr="00E276E3">
        <w:rPr>
          <w:rFonts w:ascii="Hiragino Mincho Pro W3" w:hAnsi="Hiragino Mincho Pro W3" w:hint="eastAsia"/>
        </w:rPr>
        <w:t>ス</w:t>
      </w:r>
      <w:r w:rsidR="005F3FE0" w:rsidRPr="00E276E3">
        <w:rPr>
          <w:rFonts w:ascii="Hiragino Mincho Pro W3" w:hAnsi="Hiragino Mincho Pro W3" w:hint="eastAsia"/>
        </w:rPr>
        <w:t>タイルは「</w:t>
      </w:r>
      <w:r w:rsidR="005F3FE0">
        <w:rPr>
          <w:rFonts w:hint="eastAsia"/>
        </w:rPr>
        <w:t>Abstract</w:t>
      </w:r>
      <w:r w:rsidR="005F3FE0" w:rsidRPr="00E276E3">
        <w:rPr>
          <w:rFonts w:ascii="Hiragino Mincho Pro W3" w:hAnsi="Hiragino Mincho Pro W3" w:hint="eastAsia"/>
        </w:rPr>
        <w:t>見出し」。</w:t>
      </w:r>
    </w:p>
    <w:p w14:paraId="54C593D1" w14:textId="28100871" w:rsidR="003A1FB3" w:rsidRDefault="003A1FB3" w:rsidP="003A1FB3">
      <w:pPr>
        <w:pStyle w:val="05pasj-"/>
      </w:pPr>
      <w:r>
        <w:rPr>
          <w:rFonts w:hint="eastAsia"/>
        </w:rPr>
        <w:t>3.4</w:t>
      </w:r>
      <w:r w:rsidR="00F84675">
        <w:rPr>
          <w:rFonts w:hint="eastAsia"/>
        </w:rPr>
        <w:tab/>
      </w:r>
      <w:r w:rsidRPr="00F84675">
        <w:rPr>
          <w:rFonts w:ascii="Hiragino Mincho Pro W3" w:hAnsi="Hiragino Mincho Pro W3" w:hint="eastAsia"/>
        </w:rPr>
        <w:t>本文</w:t>
      </w:r>
    </w:p>
    <w:p w14:paraId="3AC48E58" w14:textId="09B7652C" w:rsidR="003A1FB3" w:rsidRDefault="003A1FB3" w:rsidP="008D6327">
      <w:pPr>
        <w:pStyle w:val="00pasj-"/>
        <w:ind w:firstLine="200"/>
        <w:rPr>
          <w:rFonts w:ascii="Hiragino Mincho Pro W3" w:hAnsi="Hiragino Mincho Pro W3"/>
        </w:rPr>
      </w:pPr>
      <w:r w:rsidRPr="00F84675">
        <w:rPr>
          <w:rFonts w:ascii="Hiragino Mincho Pro W3" w:hAnsi="Hiragino Mincho Pro W3" w:hint="eastAsia"/>
        </w:rPr>
        <w:t>本文は</w:t>
      </w:r>
      <w:r w:rsidR="00FD715D">
        <w:rPr>
          <w:rFonts w:ascii="Hiragino Mincho Pro W3" w:hAnsi="Hiragino Mincho Pro W3" w:hint="eastAsia"/>
        </w:rPr>
        <w:t>二段</w:t>
      </w:r>
      <w:r w:rsidRPr="00F84675">
        <w:rPr>
          <w:rFonts w:ascii="Hiragino Mincho Pro W3" w:hAnsi="Hiragino Mincho Pro W3" w:hint="eastAsia"/>
        </w:rPr>
        <w:t>組で記述します。フォントは、</w:t>
      </w:r>
      <w:r w:rsidRPr="007826E6">
        <w:t>10</w:t>
      </w:r>
      <w:r w:rsidR="000C6312">
        <w:t> </w:t>
      </w:r>
      <w:proofErr w:type="spellStart"/>
      <w:r w:rsidRPr="007826E6">
        <w:t>pt</w:t>
      </w:r>
      <w:proofErr w:type="spellEnd"/>
      <w:r w:rsidRPr="00F84675">
        <w:rPr>
          <w:rFonts w:ascii="Hiragino Mincho Pro W3" w:hAnsi="Hiragino Mincho Pro W3" w:hint="eastAsia"/>
        </w:rPr>
        <w:t>の</w:t>
      </w:r>
      <w:r w:rsidR="00F84675" w:rsidRPr="00F84675">
        <w:rPr>
          <w:rFonts w:ascii="Hiragino Mincho Pro W3" w:hAnsi="Hiragino Mincho Pro W3" w:hint="eastAsia"/>
        </w:rPr>
        <w:t>ヒラギノ</w:t>
      </w:r>
      <w:r w:rsidRPr="00F84675">
        <w:rPr>
          <w:rFonts w:ascii="Hiragino Mincho Pro W3" w:hAnsi="Hiragino Mincho Pro W3" w:hint="eastAsia"/>
        </w:rPr>
        <w:t>明朝を使用してください。必要に応じて、</w:t>
      </w:r>
      <w:r w:rsidR="00F84675" w:rsidRPr="00F84675">
        <w:rPr>
          <w:rFonts w:ascii="Hiragino Mincho Pro W3" w:hAnsi="Hiragino Mincho Pro W3" w:hint="eastAsia"/>
        </w:rPr>
        <w:t>ヒラギノ角</w:t>
      </w:r>
      <w:r w:rsidRPr="00F84675">
        <w:rPr>
          <w:rFonts w:ascii="Hiragino Mincho Pro W3" w:hAnsi="Hiragino Mincho Pro W3" w:hint="eastAsia"/>
        </w:rPr>
        <w:t>ゴシックを適宜使用してください。ただし英数字は</w:t>
      </w:r>
      <w:r w:rsidRPr="007826E6">
        <w:rPr>
          <w:rFonts w:hint="eastAsia"/>
        </w:rPr>
        <w:t>Times</w:t>
      </w:r>
      <w:r w:rsidRPr="00F84675">
        <w:rPr>
          <w:rFonts w:ascii="Hiragino Mincho Pro W3" w:hAnsi="Hiragino Mincho Pro W3" w:hint="eastAsia"/>
        </w:rPr>
        <w:t>または</w:t>
      </w:r>
      <w:r w:rsidRPr="007826E6">
        <w:rPr>
          <w:rFonts w:hint="eastAsia"/>
        </w:rPr>
        <w:t>Times New Roman</w:t>
      </w:r>
      <w:r w:rsidRPr="00F84675">
        <w:rPr>
          <w:rFonts w:ascii="Hiragino Mincho Pro W3" w:hAnsi="Hiragino Mincho Pro W3" w:hint="eastAsia"/>
        </w:rPr>
        <w:t>を</w:t>
      </w:r>
      <w:r w:rsidR="00B358F9" w:rsidRPr="00F84675">
        <w:rPr>
          <w:rFonts w:ascii="Hiragino Mincho Pro W3" w:hAnsi="Hiragino Mincho Pro W3" w:hint="eastAsia"/>
        </w:rPr>
        <w:t>使用してください。</w:t>
      </w:r>
      <w:r w:rsidR="00200E70" w:rsidRPr="00F84675">
        <w:rPr>
          <w:rFonts w:ascii="Hiragino Mincho Pro W3" w:hAnsi="Hiragino Mincho Pro W3" w:hint="eastAsia"/>
        </w:rPr>
        <w:t>ギリシャ文字や数学記号は、</w:t>
      </w:r>
      <w:r w:rsidR="00200E70">
        <w:rPr>
          <w:rFonts w:hint="eastAsia"/>
        </w:rPr>
        <w:t>PC</w:t>
      </w:r>
      <w:r w:rsidR="00200E70" w:rsidRPr="00F84675">
        <w:rPr>
          <w:rFonts w:ascii="Hiragino Mincho Pro W3" w:hAnsi="Hiragino Mincho Pro W3" w:hint="eastAsia"/>
        </w:rPr>
        <w:t>環境によっては従来のように</w:t>
      </w:r>
      <w:r w:rsidR="00200E70">
        <w:rPr>
          <w:rFonts w:hint="eastAsia"/>
        </w:rPr>
        <w:t>Symbol</w:t>
      </w:r>
      <w:r w:rsidR="00200E70" w:rsidRPr="00F84675">
        <w:rPr>
          <w:rFonts w:ascii="Hiragino Mincho Pro W3" w:hAnsi="Hiragino Mincho Pro W3" w:hint="eastAsia"/>
        </w:rPr>
        <w:t>フォントを用いて入力することはできません。その場合は、</w:t>
      </w:r>
      <w:r w:rsidR="00200E70">
        <w:rPr>
          <w:rFonts w:hint="eastAsia"/>
        </w:rPr>
        <w:t>Times</w:t>
      </w:r>
      <w:r w:rsidR="00200E70" w:rsidRPr="00F84675">
        <w:rPr>
          <w:rFonts w:ascii="Hiragino Mincho Pro W3" w:hAnsi="Hiragino Mincho Pro W3" w:hint="eastAsia"/>
        </w:rPr>
        <w:t>フォント中の該当する文字（</w:t>
      </w:r>
      <w:r w:rsidR="00200E70">
        <w:rPr>
          <w:rFonts w:hint="eastAsia"/>
        </w:rPr>
        <w:t>Unicode</w:t>
      </w:r>
      <w:r w:rsidR="00200E70" w:rsidRPr="00F84675">
        <w:rPr>
          <w:rFonts w:ascii="Hiragino Mincho Pro W3" w:hAnsi="Hiragino Mincho Pro W3" w:hint="eastAsia"/>
        </w:rPr>
        <w:t>で定義されている）を入力してください。</w:t>
      </w:r>
      <w:r w:rsidR="00200E70">
        <w:rPr>
          <w:rFonts w:hint="eastAsia"/>
        </w:rPr>
        <w:t>Windows</w:t>
      </w:r>
      <w:r w:rsidR="00200E70" w:rsidRPr="00F84675">
        <w:rPr>
          <w:rFonts w:ascii="Hiragino Mincho Pro W3" w:hAnsi="Hiragino Mincho Pro W3" w:hint="eastAsia"/>
        </w:rPr>
        <w:t>の場合は</w:t>
      </w:r>
      <w:r w:rsidR="00D958A0" w:rsidRPr="00D958A0">
        <w:rPr>
          <w:rFonts w:ascii="Hiragino Mincho Pro W3" w:hAnsi="Hiragino Mincho Pro W3" w:hint="eastAsia"/>
        </w:rPr>
        <w:t>「記号と特殊文字」で文字を探すか「文字コード」を入力</w:t>
      </w:r>
      <w:r w:rsidR="00200E70" w:rsidRPr="00F84675">
        <w:rPr>
          <w:rFonts w:ascii="Hiragino Mincho Pro W3" w:hAnsi="Hiragino Mincho Pro W3" w:hint="eastAsia"/>
        </w:rPr>
        <w:t>、</w:t>
      </w:r>
      <w:r w:rsidR="00200E70">
        <w:rPr>
          <w:rFonts w:hint="eastAsia"/>
        </w:rPr>
        <w:t>Mac</w:t>
      </w:r>
      <w:r w:rsidR="00200E70" w:rsidRPr="00F84675">
        <w:rPr>
          <w:rFonts w:ascii="Hiragino Mincho Pro W3" w:hAnsi="Hiragino Mincho Pro W3" w:hint="eastAsia"/>
        </w:rPr>
        <w:t>の場合は「文字ビューワ」で文字を探して入力できます。</w:t>
      </w:r>
    </w:p>
    <w:p w14:paraId="72935768" w14:textId="571333A9" w:rsidR="000C6312" w:rsidRPr="00ED0C53" w:rsidRDefault="000C6312" w:rsidP="008D6327">
      <w:pPr>
        <w:pStyle w:val="00pasj-"/>
        <w:ind w:firstLine="200"/>
        <w:rPr>
          <w:rFonts w:ascii="Hiragino Mincho Pro W3" w:hAnsi="Hiragino Mincho Pro W3"/>
        </w:rPr>
      </w:pPr>
      <w:r>
        <w:rPr>
          <w:rFonts w:ascii="Hiragino Mincho Pro W3" w:hAnsi="Hiragino Mincho Pro W3" w:hint="eastAsia"/>
        </w:rPr>
        <w:t>数値と単位記号の間には</w:t>
      </w:r>
      <w:r w:rsidRPr="00FD715D">
        <w:t>non-breaking space</w:t>
      </w:r>
      <w:r w:rsidR="00FE3772">
        <w:rPr>
          <w:rFonts w:ascii="Hiragino Mincho Pro W3" w:hAnsi="Hiragino Mincho Pro W3" w:hint="eastAsia"/>
        </w:rPr>
        <w:t>（</w:t>
      </w:r>
      <w:r w:rsidR="001A21A3" w:rsidRPr="001A21A3">
        <w:t>Windows Word</w:t>
      </w:r>
      <w:r w:rsidR="001A21A3">
        <w:rPr>
          <w:rFonts w:ascii="Hiragino Mincho Pro W3" w:hAnsi="Hiragino Mincho Pro W3" w:hint="eastAsia"/>
        </w:rPr>
        <w:t>では半角</w:t>
      </w:r>
      <w:proofErr w:type="spellStart"/>
      <w:r w:rsidR="001A21A3">
        <w:rPr>
          <w:rFonts w:ascii="Hiragino Mincho Pro W3" w:hAnsi="Hiragino Mincho Pro W3"/>
        </w:rPr>
        <w:t>C</w:t>
      </w:r>
      <w:r w:rsidR="001A21A3">
        <w:rPr>
          <w:rFonts w:ascii="Hiragino Mincho Pro W3" w:hAnsi="Hiragino Mincho Pro W3" w:hint="eastAsia"/>
        </w:rPr>
        <w:t>trl</w:t>
      </w:r>
      <w:r w:rsidR="001A21A3">
        <w:rPr>
          <w:rFonts w:ascii="Hiragino Mincho Pro W3" w:hAnsi="Hiragino Mincho Pro W3"/>
        </w:rPr>
        <w:t>+Shift+Space</w:t>
      </w:r>
      <w:proofErr w:type="spellEnd"/>
      <w:r w:rsidR="001A21A3">
        <w:rPr>
          <w:rFonts w:ascii="Hiragino Mincho Pro W3" w:hAnsi="Hiragino Mincho Pro W3" w:hint="eastAsia"/>
        </w:rPr>
        <w:t>、</w:t>
      </w:r>
      <w:r w:rsidR="00FE3772" w:rsidRPr="00FD715D">
        <w:t>Mac W</w:t>
      </w:r>
      <w:r w:rsidR="007F4E3A">
        <w:t>ord</w:t>
      </w:r>
      <w:r w:rsidR="00FE3772">
        <w:rPr>
          <w:rFonts w:ascii="Hiragino Mincho Pro W3" w:hAnsi="Hiragino Mincho Pro W3" w:hint="eastAsia"/>
        </w:rPr>
        <w:t>では半角</w:t>
      </w:r>
      <w:proofErr w:type="spellStart"/>
      <w:r w:rsidR="00FE3772" w:rsidRPr="00FD715D">
        <w:t>Option+Space</w:t>
      </w:r>
      <w:proofErr w:type="spellEnd"/>
      <w:r w:rsidR="00FE3772">
        <w:rPr>
          <w:rFonts w:ascii="Hiragino Mincho Pro W3" w:hAnsi="Hiragino Mincho Pro W3" w:hint="eastAsia"/>
        </w:rPr>
        <w:t>）を挿入してください。</w:t>
      </w:r>
    </w:p>
    <w:p w14:paraId="2195A282" w14:textId="77777777" w:rsidR="0029755F" w:rsidRPr="00F84675" w:rsidRDefault="0029755F" w:rsidP="0029755F">
      <w:pPr>
        <w:pStyle w:val="00pasj-"/>
        <w:ind w:firstLine="200"/>
        <w:rPr>
          <w:rFonts w:ascii="Hiragino Mincho Pro W3" w:hAnsi="Hiragino Mincho Pro W3"/>
        </w:rPr>
      </w:pPr>
      <w:r w:rsidRPr="00F84675">
        <w:rPr>
          <w:rFonts w:ascii="Hiragino Mincho Pro W3" w:hAnsi="Hiragino Mincho Pro W3" w:hint="eastAsia"/>
        </w:rPr>
        <w:t>また、このテンプレートでは日本語と英字の間隔を自動調整しています。</w:t>
      </w:r>
    </w:p>
    <w:p w14:paraId="04881538" w14:textId="77777777" w:rsidR="0029755F" w:rsidRDefault="0029755F" w:rsidP="0029755F">
      <w:pPr>
        <w:pStyle w:val="05pasj-"/>
      </w:pPr>
      <w:r>
        <w:rPr>
          <w:rFonts w:hint="eastAsia"/>
        </w:rPr>
        <w:t>3.5</w:t>
      </w:r>
      <w:r>
        <w:rPr>
          <w:rFonts w:hint="eastAsia"/>
        </w:rPr>
        <w:tab/>
      </w:r>
      <w:r w:rsidRPr="00F84675">
        <w:rPr>
          <w:rFonts w:ascii="Hiragino Mincho Pro W3" w:hAnsi="Hiragino Mincho Pro W3" w:hint="eastAsia"/>
        </w:rPr>
        <w:t>章・節の見出し</w:t>
      </w:r>
    </w:p>
    <w:p w14:paraId="73A2BD76" w14:textId="375E88CF" w:rsidR="0029755F" w:rsidRDefault="0029755F" w:rsidP="0029755F">
      <w:pPr>
        <w:pStyle w:val="00pasj-"/>
        <w:ind w:firstLine="200"/>
      </w:pPr>
      <w:r w:rsidRPr="00F84675">
        <w:rPr>
          <w:rFonts w:ascii="Hiragino Mincho Pro W3" w:hAnsi="Hiragino Mincho Pro W3" w:hint="eastAsia"/>
        </w:rPr>
        <w:t>各章の見出し、節の見出しには必ず番号を付けてください。見出しのフォントは</w:t>
      </w:r>
      <w:r w:rsidR="00F84675" w:rsidRPr="00F84675">
        <w:rPr>
          <w:rFonts w:ascii="Hiragino Mincho Pro W3" w:hAnsi="Hiragino Mincho Pro W3" w:hint="eastAsia"/>
        </w:rPr>
        <w:t>ヒラギノ角</w:t>
      </w:r>
      <w:r w:rsidRPr="00F84675">
        <w:rPr>
          <w:rFonts w:ascii="Hiragino Mincho Pro W3" w:hAnsi="Hiragino Mincho Pro W3" w:hint="eastAsia"/>
        </w:rPr>
        <w:t>ゴシック</w:t>
      </w:r>
      <w:r w:rsidRPr="007826E6">
        <w:t>1</w:t>
      </w:r>
      <w:r w:rsidRPr="007826E6">
        <w:rPr>
          <w:rFonts w:hint="eastAsia"/>
        </w:rPr>
        <w:t>2</w:t>
      </w:r>
      <w:r w:rsidR="00FE3772">
        <w:t> </w:t>
      </w:r>
      <w:proofErr w:type="spellStart"/>
      <w:r w:rsidRPr="007826E6">
        <w:t>pt</w:t>
      </w:r>
      <w:proofErr w:type="spellEnd"/>
      <w:r w:rsidRPr="00F84675">
        <w:rPr>
          <w:rFonts w:ascii="Hiragino Mincho Pro W3" w:hAnsi="Hiragino Mincho Pro W3" w:hint="eastAsia"/>
        </w:rPr>
        <w:t>を、小見出しは</w:t>
      </w:r>
      <w:r w:rsidR="00F84675" w:rsidRPr="00F84675">
        <w:rPr>
          <w:rFonts w:ascii="Hiragino Mincho Pro W3" w:hAnsi="Hiragino Mincho Pro W3" w:hint="eastAsia"/>
        </w:rPr>
        <w:t>ヒラギノ</w:t>
      </w:r>
      <w:r w:rsidRPr="00F84675">
        <w:rPr>
          <w:rFonts w:ascii="Hiragino Mincho Pro W3" w:hAnsi="Hiragino Mincho Pro W3" w:hint="eastAsia"/>
        </w:rPr>
        <w:t>明朝</w:t>
      </w:r>
      <w:r w:rsidRPr="007826E6">
        <w:t>1</w:t>
      </w:r>
      <w:r w:rsidRPr="007826E6">
        <w:rPr>
          <w:rFonts w:hint="eastAsia"/>
        </w:rPr>
        <w:t>0</w:t>
      </w:r>
      <w:r w:rsidR="00FE3772">
        <w:t> </w:t>
      </w:r>
      <w:proofErr w:type="spellStart"/>
      <w:r w:rsidRPr="007826E6">
        <w:t>pt</w:t>
      </w:r>
      <w:proofErr w:type="spellEnd"/>
      <w:r w:rsidRPr="00F84675">
        <w:rPr>
          <w:rFonts w:ascii="Hiragino Mincho Pro W3" w:hAnsi="Hiragino Mincho Pro W3" w:hint="eastAsia"/>
        </w:rPr>
        <w:t>をお使いください。</w:t>
      </w:r>
    </w:p>
    <w:p w14:paraId="454B59F1" w14:textId="77777777" w:rsidR="0029755F" w:rsidRPr="00F84675" w:rsidRDefault="0029755F" w:rsidP="0029755F">
      <w:pPr>
        <w:pStyle w:val="00pasj-"/>
        <w:ind w:firstLine="200"/>
        <w:rPr>
          <w:rFonts w:ascii="Hiragino Mincho Pro W3" w:hAnsi="Hiragino Mincho Pro W3"/>
        </w:rPr>
      </w:pPr>
      <w:r w:rsidRPr="00F84675">
        <w:rPr>
          <w:rFonts w:ascii="Hiragino Mincho Pro W3" w:hAnsi="Hiragino Mincho Pro W3" w:hint="eastAsia"/>
        </w:rPr>
        <w:t>尚、本テンプレートでは、見出し、小見出しに自動的に番号を振るようには</w:t>
      </w:r>
      <w:r w:rsidRPr="00F84675">
        <w:rPr>
          <w:rFonts w:ascii="Hiragino Mincho Pro W3" w:hAnsi="Hiragino Mincho Pro W3" w:hint="eastAsia"/>
          <w:u w:val="wave"/>
        </w:rPr>
        <w:t>なっていません</w:t>
      </w:r>
      <w:r w:rsidRPr="00F84675">
        <w:rPr>
          <w:rFonts w:ascii="Hiragino Mincho Pro W3" w:hAnsi="Hiragino Mincho Pro W3" w:hint="eastAsia"/>
        </w:rPr>
        <w:t>。ご注意ください。</w:t>
      </w:r>
    </w:p>
    <w:p w14:paraId="76C658FA" w14:textId="77777777" w:rsidR="003A1FB3" w:rsidRPr="003639F2" w:rsidRDefault="003A1FB3" w:rsidP="003A1FB3">
      <w:pPr>
        <w:pStyle w:val="05pasj-"/>
      </w:pPr>
      <w:r>
        <w:rPr>
          <w:rFonts w:hint="eastAsia"/>
        </w:rPr>
        <w:t>3.6</w:t>
      </w:r>
      <w:r>
        <w:rPr>
          <w:rFonts w:hint="eastAsia"/>
        </w:rPr>
        <w:tab/>
      </w:r>
      <w:r w:rsidRPr="00F84675">
        <w:rPr>
          <w:rFonts w:ascii="Hiragino Mincho Pro W3" w:hAnsi="Hiragino Mincho Pro W3" w:hint="eastAsia"/>
        </w:rPr>
        <w:t>箇条書き</w:t>
      </w:r>
    </w:p>
    <w:p w14:paraId="32505446" w14:textId="77777777" w:rsidR="003A1FB3" w:rsidRPr="00F84675" w:rsidRDefault="003A1FB3" w:rsidP="008D6327">
      <w:pPr>
        <w:pStyle w:val="00pasj-"/>
        <w:ind w:firstLine="200"/>
        <w:rPr>
          <w:rFonts w:ascii="Hiragino Mincho Pro W3" w:hAnsi="Hiragino Mincho Pro W3"/>
        </w:rPr>
      </w:pPr>
      <w:r w:rsidRPr="00F84675">
        <w:rPr>
          <w:rFonts w:ascii="Hiragino Mincho Pro W3" w:hAnsi="Hiragino Mincho Pro W3" w:hint="eastAsia"/>
        </w:rPr>
        <w:t>箇条書きは、まず各項目を少しでも書いてから、その部分を選択し</w:t>
      </w:r>
      <w:r w:rsidR="00AE69C2" w:rsidRPr="00F84675">
        <w:rPr>
          <w:rFonts w:ascii="Hiragino Mincho Pro W3" w:hAnsi="Hiragino Mincho Pro W3" w:hint="eastAsia"/>
        </w:rPr>
        <w:t>た後にスタイル「箇条書き」を指定</w:t>
      </w:r>
      <w:r w:rsidRPr="00F84675">
        <w:rPr>
          <w:rFonts w:ascii="Hiragino Mincho Pro W3" w:hAnsi="Hiragino Mincho Pro W3" w:hint="eastAsia"/>
        </w:rPr>
        <w:t>すれば簡単に</w:t>
      </w:r>
      <w:r w:rsidR="00AE69C2" w:rsidRPr="00F84675">
        <w:rPr>
          <w:rFonts w:ascii="Hiragino Mincho Pro W3" w:hAnsi="Hiragino Mincho Pro W3" w:hint="eastAsia"/>
        </w:rPr>
        <w:t>スタイルを設定</w:t>
      </w:r>
      <w:r w:rsidR="00D9307C" w:rsidRPr="00F84675">
        <w:rPr>
          <w:rFonts w:ascii="Hiragino Mincho Pro W3" w:hAnsi="Hiragino Mincho Pro W3" w:hint="eastAsia"/>
        </w:rPr>
        <w:t>でき</w:t>
      </w:r>
      <w:r w:rsidRPr="00F84675">
        <w:rPr>
          <w:rFonts w:ascii="Hiragino Mincho Pro W3" w:hAnsi="Hiragino Mincho Pro W3" w:hint="eastAsia"/>
        </w:rPr>
        <w:t>ます。</w:t>
      </w:r>
    </w:p>
    <w:p w14:paraId="4EBDD92C" w14:textId="77777777" w:rsidR="003A1FB3" w:rsidRDefault="003A1FB3" w:rsidP="003A1FB3">
      <w:pPr>
        <w:pStyle w:val="05pasj-"/>
      </w:pPr>
      <w:r>
        <w:rPr>
          <w:rFonts w:hint="eastAsia"/>
        </w:rPr>
        <w:t>3.7</w:t>
      </w:r>
      <w:r>
        <w:rPr>
          <w:rFonts w:hint="eastAsia"/>
        </w:rPr>
        <w:tab/>
      </w:r>
      <w:r w:rsidRPr="00F84675">
        <w:rPr>
          <w:rFonts w:ascii="Hiragino Mincho Pro W3" w:hAnsi="Hiragino Mincho Pro W3" w:hint="eastAsia"/>
        </w:rPr>
        <w:t>図表の挿入</w:t>
      </w:r>
    </w:p>
    <w:p w14:paraId="64413B5C" w14:textId="6ED8B861" w:rsidR="00AE69C2" w:rsidRPr="00F84675" w:rsidRDefault="00AE69C2" w:rsidP="008D6327">
      <w:pPr>
        <w:pStyle w:val="00pasj-"/>
        <w:ind w:firstLine="200"/>
        <w:rPr>
          <w:rFonts w:ascii="Hiragino Mincho Pro W3" w:hAnsi="Hiragino Mincho Pro W3"/>
        </w:rPr>
      </w:pPr>
      <w:r w:rsidRPr="00F84675">
        <w:rPr>
          <w:rFonts w:ascii="Hiragino Mincho Pro W3" w:hAnsi="Hiragino Mincho Pro W3" w:hint="eastAsia"/>
        </w:rPr>
        <w:t>図および表とそれらの説明文（キャプション</w:t>
      </w:r>
      <w:r w:rsidR="005D4077" w:rsidRPr="00F84675">
        <w:rPr>
          <w:rFonts w:ascii="Hiragino Mincho Pro W3" w:hAnsi="Hiragino Mincho Pro W3" w:hint="eastAsia"/>
          <w:color w:val="000000" w:themeColor="text1"/>
        </w:rPr>
        <w:t>および</w:t>
      </w:r>
      <w:r w:rsidR="002D1A8D" w:rsidRPr="00F84675">
        <w:rPr>
          <w:rFonts w:ascii="Hiragino Mincho Pro W3" w:hAnsi="Hiragino Mincho Pro W3" w:hint="eastAsia"/>
        </w:rPr>
        <w:t>タイトル</w:t>
      </w:r>
      <w:r w:rsidRPr="00F84675">
        <w:rPr>
          <w:rFonts w:ascii="Hiragino Mincho Pro W3" w:hAnsi="Hiragino Mincho Pro W3" w:hint="eastAsia"/>
        </w:rPr>
        <w:t>）は英語で記述してください。</w:t>
      </w:r>
    </w:p>
    <w:p w14:paraId="358F121D" w14:textId="77777777" w:rsidR="003A1FB3" w:rsidRPr="00F84675" w:rsidRDefault="00AE69C2" w:rsidP="008D6327">
      <w:pPr>
        <w:pStyle w:val="00pasj-"/>
        <w:ind w:firstLine="200"/>
        <w:rPr>
          <w:rFonts w:ascii="Hiragino Mincho Pro W3" w:hAnsi="Hiragino Mincho Pro W3"/>
        </w:rPr>
      </w:pPr>
      <w:r w:rsidRPr="00F84675">
        <w:rPr>
          <w:rFonts w:ascii="Hiragino Mincho Pro W3" w:hAnsi="Hiragino Mincho Pro W3" w:hint="eastAsia"/>
        </w:rPr>
        <w:t>作成にあたっての</w:t>
      </w:r>
      <w:r w:rsidR="003A1FB3" w:rsidRPr="00F84675">
        <w:rPr>
          <w:rFonts w:ascii="Hiragino Mincho Pro W3" w:hAnsi="Hiragino Mincho Pro W3" w:hint="eastAsia"/>
        </w:rPr>
        <w:t>注意点は以下の通りです。</w:t>
      </w:r>
    </w:p>
    <w:p w14:paraId="6C254C88" w14:textId="5E8A1F02" w:rsidR="000C6312" w:rsidRPr="00197007" w:rsidRDefault="0081147C" w:rsidP="002652C1">
      <w:pPr>
        <w:pStyle w:val="07pasj-"/>
      </w:pPr>
      <w:r w:rsidRPr="00F84675">
        <w:rPr>
          <w:rFonts w:ascii="Hiragino Mincho Pro W3" w:hAnsi="Hiragino Mincho Pro W3"/>
        </w:rPr>
        <w:lastRenderedPageBreak/>
        <w:t>図</w:t>
      </w:r>
      <w:r w:rsidR="005D4077" w:rsidRPr="00F84675">
        <w:rPr>
          <w:rFonts w:ascii="Hiragino Mincho Pro W3" w:hAnsi="Hiragino Mincho Pro W3"/>
        </w:rPr>
        <w:t>および</w:t>
      </w:r>
      <w:r w:rsidRPr="00F84675">
        <w:rPr>
          <w:rFonts w:ascii="Hiragino Mincho Pro W3" w:hAnsi="Hiragino Mincho Pro W3"/>
        </w:rPr>
        <w:t>表の</w:t>
      </w:r>
      <w:r w:rsidR="00540A74" w:rsidRPr="00F84675">
        <w:rPr>
          <w:rFonts w:ascii="Hiragino Mincho Pro W3" w:hAnsi="Hiragino Mincho Pro W3" w:hint="eastAsia"/>
        </w:rPr>
        <w:t>説明文</w:t>
      </w:r>
      <w:r w:rsidR="002D4FB0" w:rsidRPr="00F84675">
        <w:rPr>
          <w:rFonts w:ascii="Hiragino Mincho Pro W3" w:hAnsi="Hiragino Mincho Pro W3" w:hint="eastAsia"/>
        </w:rPr>
        <w:t>の始まりを、図は</w:t>
      </w:r>
      <w:r w:rsidR="004A1C23" w:rsidRPr="00F84675">
        <w:rPr>
          <w:rFonts w:ascii="Hiragino Mincho Pro W3" w:hAnsi="Hiragino Mincho Pro W3" w:hint="eastAsia"/>
        </w:rPr>
        <w:t>「</w:t>
      </w:r>
      <w:r w:rsidR="002D4FB0" w:rsidRPr="00197007">
        <w:rPr>
          <w:rFonts w:hint="eastAsia"/>
        </w:rPr>
        <w:t>Figure</w:t>
      </w:r>
      <w:r w:rsidR="00FE3772">
        <w:t> </w:t>
      </w:r>
      <w:r w:rsidR="002D4FB0" w:rsidRPr="00197007">
        <w:rPr>
          <w:rFonts w:hint="eastAsia"/>
        </w:rPr>
        <w:t>1:</w:t>
      </w:r>
      <w:r w:rsidR="00540A74" w:rsidRPr="00197007">
        <w:rPr>
          <w:rFonts w:hint="eastAsia"/>
        </w:rPr>
        <w:t xml:space="preserve"> </w:t>
      </w:r>
      <w:r w:rsidR="004A1C23" w:rsidRPr="00F84675">
        <w:rPr>
          <w:rFonts w:ascii="Hiragino Mincho Pro W3" w:hAnsi="Hiragino Mincho Pro W3" w:hint="eastAsia"/>
        </w:rPr>
        <w:t>」</w:t>
      </w:r>
      <w:r w:rsidR="002D4FB0" w:rsidRPr="00F84675">
        <w:rPr>
          <w:rFonts w:ascii="Hiragino Mincho Pro W3" w:hAnsi="Hiragino Mincho Pro W3" w:hint="eastAsia"/>
        </w:rPr>
        <w:t>、表は</w:t>
      </w:r>
      <w:r w:rsidR="004A1C23" w:rsidRPr="00F84675">
        <w:rPr>
          <w:rFonts w:ascii="Hiragino Mincho Pro W3" w:hAnsi="Hiragino Mincho Pro W3" w:hint="eastAsia"/>
        </w:rPr>
        <w:t>「</w:t>
      </w:r>
      <w:r w:rsidR="002D4FB0" w:rsidRPr="00197007">
        <w:rPr>
          <w:rFonts w:hint="eastAsia"/>
        </w:rPr>
        <w:t>Table</w:t>
      </w:r>
      <w:r w:rsidR="002652C1">
        <w:t> </w:t>
      </w:r>
      <w:r w:rsidR="002D4FB0" w:rsidRPr="00197007">
        <w:rPr>
          <w:rFonts w:hint="eastAsia"/>
        </w:rPr>
        <w:t>1:</w:t>
      </w:r>
      <w:r w:rsidR="00540A74" w:rsidRPr="00197007">
        <w:rPr>
          <w:rFonts w:hint="eastAsia"/>
        </w:rPr>
        <w:t xml:space="preserve"> </w:t>
      </w:r>
      <w:r w:rsidR="004A1C23" w:rsidRPr="00F84675">
        <w:rPr>
          <w:rFonts w:ascii="Hiragino Mincho Pro W3" w:hAnsi="Hiragino Mincho Pro W3" w:hint="eastAsia"/>
        </w:rPr>
        <w:t>」</w:t>
      </w:r>
      <w:r w:rsidR="002D4FB0" w:rsidRPr="00F84675">
        <w:rPr>
          <w:rFonts w:ascii="Hiragino Mincho Pro W3" w:hAnsi="Hiragino Mincho Pro W3" w:hint="eastAsia"/>
        </w:rPr>
        <w:t>などとし</w:t>
      </w:r>
      <w:r w:rsidR="005D0EEE">
        <w:rPr>
          <w:rFonts w:ascii="Hiragino Mincho Pro W3" w:hAnsi="Hiragino Mincho Pro W3" w:hint="eastAsia"/>
          <w:color w:val="000000" w:themeColor="text1"/>
        </w:rPr>
        <w:t>（数字の</w:t>
      </w:r>
      <w:r w:rsidR="00635BAA" w:rsidRPr="00635BAA">
        <w:rPr>
          <w:rFonts w:ascii="Hiragino Mincho Pro W3" w:hAnsi="Hiragino Mincho Pro W3" w:hint="eastAsia"/>
          <w:color w:val="000000" w:themeColor="text1"/>
        </w:rPr>
        <w:t>前とコロンの後に半角スペースを入れる）</w:t>
      </w:r>
      <w:r w:rsidR="002D4FB0" w:rsidRPr="00F84675">
        <w:rPr>
          <w:rFonts w:ascii="Hiragino Mincho Pro W3" w:hAnsi="Hiragino Mincho Pro W3" w:hint="eastAsia"/>
        </w:rPr>
        <w:t>、</w:t>
      </w:r>
      <w:r w:rsidR="005D4077" w:rsidRPr="00F84675">
        <w:rPr>
          <w:rFonts w:ascii="Hiragino Mincho Pro W3" w:hAnsi="Hiragino Mincho Pro W3" w:hint="eastAsia"/>
        </w:rPr>
        <w:t>「</w:t>
      </w:r>
      <w:r w:rsidR="002D4FB0" w:rsidRPr="00197007">
        <w:rPr>
          <w:rFonts w:hint="eastAsia"/>
        </w:rPr>
        <w:t>F</w:t>
      </w:r>
      <w:r w:rsidR="002D4FB0" w:rsidRPr="00197007">
        <w:t xml:space="preserve">ig. </w:t>
      </w:r>
      <w:r w:rsidR="002652C1" w:rsidRPr="00197007">
        <w:t>1:</w:t>
      </w:r>
      <w:r w:rsidR="002652C1" w:rsidRPr="00197007">
        <w:rPr>
          <w:rFonts w:hint="eastAsia"/>
        </w:rPr>
        <w:t xml:space="preserve"> </w:t>
      </w:r>
      <w:r w:rsidR="002652C1" w:rsidRPr="00F84675">
        <w:rPr>
          <w:rFonts w:ascii="Hiragino Mincho Pro W3" w:hAnsi="Hiragino Mincho Pro W3" w:hint="eastAsia"/>
        </w:rPr>
        <w:t>」</w:t>
      </w:r>
      <w:r w:rsidR="002652C1" w:rsidRPr="00F84675">
        <w:rPr>
          <w:rFonts w:ascii="Hiragino Mincho Pro W3" w:hAnsi="Hiragino Mincho Pro W3"/>
        </w:rPr>
        <w:t>等は不可。</w:t>
      </w:r>
    </w:p>
    <w:tbl>
      <w:tblPr>
        <w:tblpPr w:leftFromText="142" w:rightFromText="142" w:bottomFromText="187" w:vertAnchor="text" w:horzAnchor="margin" w:tblpY="92"/>
        <w:tblW w:w="4678" w:type="dxa"/>
        <w:tblLayout w:type="fixed"/>
        <w:tblCellMar>
          <w:left w:w="0" w:type="dxa"/>
          <w:right w:w="0" w:type="dxa"/>
        </w:tblCellMar>
        <w:tblLook w:val="00A0" w:firstRow="1" w:lastRow="0" w:firstColumn="1" w:lastColumn="0" w:noHBand="0" w:noVBand="0"/>
      </w:tblPr>
      <w:tblGrid>
        <w:gridCol w:w="1591"/>
        <w:gridCol w:w="1628"/>
        <w:gridCol w:w="547"/>
        <w:gridCol w:w="912"/>
      </w:tblGrid>
      <w:tr w:rsidR="000C6312" w:rsidRPr="003639F2" w14:paraId="0CB98D58" w14:textId="77777777" w:rsidTr="002652C1">
        <w:tc>
          <w:tcPr>
            <w:tcW w:w="4678" w:type="dxa"/>
            <w:gridSpan w:val="4"/>
            <w:tcBorders>
              <w:left w:val="nil"/>
              <w:bottom w:val="single" w:sz="12" w:space="0" w:color="auto"/>
              <w:right w:val="nil"/>
            </w:tcBorders>
          </w:tcPr>
          <w:p w14:paraId="6DF5E0AF" w14:textId="77777777" w:rsidR="000C6312" w:rsidRPr="000D57A0" w:rsidRDefault="000C6312" w:rsidP="002652C1">
            <w:pPr>
              <w:pStyle w:val="31pasj-1"/>
            </w:pPr>
            <w:r>
              <w:rPr>
                <w:rFonts w:hint="eastAsia"/>
              </w:rPr>
              <w:t>Table</w:t>
            </w:r>
            <w:r>
              <w:t> </w:t>
            </w:r>
            <w:r w:rsidRPr="003639F2">
              <w:t>2</w:t>
            </w:r>
            <w:r>
              <w:rPr>
                <w:rFonts w:hint="eastAsia"/>
              </w:rPr>
              <w:t>: Definition of Text Styles</w:t>
            </w:r>
          </w:p>
        </w:tc>
      </w:tr>
      <w:tr w:rsidR="000C6312" w:rsidRPr="003639F2" w14:paraId="12B3CB15" w14:textId="77777777" w:rsidTr="002652C1">
        <w:tc>
          <w:tcPr>
            <w:tcW w:w="1591" w:type="dxa"/>
            <w:tcBorders>
              <w:top w:val="single" w:sz="12" w:space="0" w:color="auto"/>
              <w:left w:val="nil"/>
              <w:bottom w:val="single" w:sz="4" w:space="0" w:color="auto"/>
              <w:right w:val="nil"/>
            </w:tcBorders>
          </w:tcPr>
          <w:p w14:paraId="45700E82" w14:textId="77777777" w:rsidR="000C6312" w:rsidRPr="00E276E3" w:rsidRDefault="000C6312" w:rsidP="002652C1">
            <w:pPr>
              <w:pStyle w:val="30pasj-"/>
              <w:rPr>
                <w:rFonts w:ascii="Hiragino Mincho Pro W3" w:hAnsi="Hiragino Mincho Pro W3"/>
              </w:rPr>
            </w:pPr>
            <w:r w:rsidRPr="00E276E3">
              <w:rPr>
                <w:rFonts w:ascii="Hiragino Mincho Pro W3" w:hAnsi="Hiragino Mincho Pro W3" w:hint="eastAsia"/>
              </w:rPr>
              <w:t>スタイル</w:t>
            </w:r>
          </w:p>
        </w:tc>
        <w:tc>
          <w:tcPr>
            <w:tcW w:w="1628" w:type="dxa"/>
            <w:tcBorders>
              <w:top w:val="single" w:sz="12" w:space="0" w:color="auto"/>
              <w:left w:val="nil"/>
              <w:bottom w:val="single" w:sz="4" w:space="0" w:color="auto"/>
              <w:right w:val="nil"/>
            </w:tcBorders>
          </w:tcPr>
          <w:p w14:paraId="76E96B23" w14:textId="77777777" w:rsidR="000C6312" w:rsidRPr="00E276E3" w:rsidRDefault="000C6312" w:rsidP="002652C1">
            <w:pPr>
              <w:pStyle w:val="30pasj-"/>
            </w:pPr>
            <w:r w:rsidRPr="00E276E3">
              <w:rPr>
                <w:rFonts w:hint="eastAsia"/>
              </w:rPr>
              <w:t>フォント</w:t>
            </w:r>
          </w:p>
        </w:tc>
        <w:tc>
          <w:tcPr>
            <w:tcW w:w="547" w:type="dxa"/>
            <w:tcBorders>
              <w:top w:val="single" w:sz="12" w:space="0" w:color="auto"/>
              <w:left w:val="nil"/>
              <w:bottom w:val="single" w:sz="4" w:space="0" w:color="auto"/>
              <w:right w:val="nil"/>
            </w:tcBorders>
          </w:tcPr>
          <w:p w14:paraId="73C01CB7" w14:textId="77777777" w:rsidR="000C6312" w:rsidRPr="00E276E3" w:rsidRDefault="000C6312" w:rsidP="002652C1">
            <w:pPr>
              <w:pStyle w:val="30pasj-"/>
              <w:rPr>
                <w:rFonts w:ascii="Hiragino Mincho Pro W3" w:hAnsi="Hiragino Mincho Pro W3"/>
              </w:rPr>
            </w:pPr>
            <w:r w:rsidRPr="00E276E3">
              <w:rPr>
                <w:rFonts w:ascii="Hiragino Mincho Pro W3" w:hAnsi="Hiragino Mincho Pro W3" w:hint="eastAsia"/>
              </w:rPr>
              <w:t>行間</w:t>
            </w:r>
          </w:p>
        </w:tc>
        <w:tc>
          <w:tcPr>
            <w:tcW w:w="912" w:type="dxa"/>
            <w:tcBorders>
              <w:top w:val="single" w:sz="12" w:space="0" w:color="auto"/>
              <w:left w:val="nil"/>
              <w:bottom w:val="single" w:sz="4" w:space="0" w:color="auto"/>
              <w:right w:val="nil"/>
            </w:tcBorders>
          </w:tcPr>
          <w:p w14:paraId="2C1A9430" w14:textId="77777777" w:rsidR="000C6312" w:rsidRPr="00E276E3" w:rsidRDefault="000C6312" w:rsidP="002652C1">
            <w:pPr>
              <w:pStyle w:val="30pasj-"/>
              <w:rPr>
                <w:rFonts w:ascii="Hiragino Mincho Pro W3" w:hAnsi="Hiragino Mincho Pro W3"/>
              </w:rPr>
            </w:pPr>
            <w:r w:rsidRPr="00E276E3">
              <w:rPr>
                <w:rFonts w:ascii="Hiragino Mincho Pro W3" w:hAnsi="Hiragino Mincho Pro W3" w:hint="eastAsia"/>
              </w:rPr>
              <w:t>段落前後</w:t>
            </w:r>
          </w:p>
        </w:tc>
      </w:tr>
      <w:tr w:rsidR="000C6312" w:rsidRPr="003639F2" w14:paraId="4CEE5AF9" w14:textId="77777777" w:rsidTr="002652C1">
        <w:tc>
          <w:tcPr>
            <w:tcW w:w="1591" w:type="dxa"/>
            <w:tcBorders>
              <w:top w:val="single" w:sz="4" w:space="0" w:color="auto"/>
              <w:left w:val="nil"/>
              <w:right w:val="nil"/>
            </w:tcBorders>
          </w:tcPr>
          <w:p w14:paraId="1682AFB6" w14:textId="77777777" w:rsidR="000C6312" w:rsidRPr="00196EDA" w:rsidRDefault="000C6312" w:rsidP="002652C1">
            <w:pPr>
              <w:pStyle w:val="30pasj-"/>
              <w:rPr>
                <w:rFonts w:ascii="Hiragino Mincho Pro W3" w:hAnsi="Hiragino Mincho Pro W3"/>
              </w:rPr>
            </w:pPr>
            <w:r w:rsidRPr="00196EDA">
              <w:rPr>
                <w:rFonts w:ascii="Hiragino Mincho Pro W3" w:hAnsi="Hiragino Mincho Pro W3" w:hint="eastAsia"/>
              </w:rPr>
              <w:t>本文</w:t>
            </w:r>
          </w:p>
        </w:tc>
        <w:tc>
          <w:tcPr>
            <w:tcW w:w="1628" w:type="dxa"/>
            <w:tcBorders>
              <w:top w:val="single" w:sz="4" w:space="0" w:color="auto"/>
              <w:left w:val="nil"/>
              <w:right w:val="nil"/>
            </w:tcBorders>
          </w:tcPr>
          <w:p w14:paraId="2E9B8CBF" w14:textId="77777777" w:rsidR="000C6312" w:rsidRPr="005434D1" w:rsidRDefault="000C6312" w:rsidP="002652C1">
            <w:pPr>
              <w:pStyle w:val="30pasj-"/>
            </w:pPr>
            <w:r w:rsidRPr="00196EDA">
              <w:rPr>
                <w:rFonts w:ascii="Hiragino Mincho Pro W3" w:hAnsi="Hiragino Mincho Pro W3" w:hint="eastAsia"/>
              </w:rPr>
              <w:t>ヒラギノ明朝</w:t>
            </w:r>
            <w:r w:rsidRPr="005434D1">
              <w:rPr>
                <w:rFonts w:hint="eastAsia"/>
              </w:rPr>
              <w:t xml:space="preserve"> 10</w:t>
            </w:r>
            <w:r>
              <w:t> </w:t>
            </w:r>
            <w:proofErr w:type="spellStart"/>
            <w:r w:rsidRPr="005434D1">
              <w:rPr>
                <w:rFonts w:hint="eastAsia"/>
              </w:rPr>
              <w:t>pt</w:t>
            </w:r>
            <w:proofErr w:type="spellEnd"/>
          </w:p>
        </w:tc>
        <w:tc>
          <w:tcPr>
            <w:tcW w:w="547" w:type="dxa"/>
            <w:tcBorders>
              <w:top w:val="single" w:sz="4" w:space="0" w:color="auto"/>
              <w:left w:val="nil"/>
              <w:right w:val="nil"/>
            </w:tcBorders>
          </w:tcPr>
          <w:p w14:paraId="207334A2" w14:textId="77777777" w:rsidR="000C6312" w:rsidRPr="00CD22A4" w:rsidRDefault="000C6312" w:rsidP="002652C1">
            <w:pPr>
              <w:pStyle w:val="30pasj-"/>
            </w:pPr>
            <w:r w:rsidRPr="00CD22A4">
              <w:t>12</w:t>
            </w:r>
            <w:r>
              <w:t> </w:t>
            </w:r>
            <w:proofErr w:type="spellStart"/>
            <w:r w:rsidRPr="00CD22A4">
              <w:t>pt</w:t>
            </w:r>
            <w:proofErr w:type="spellEnd"/>
          </w:p>
        </w:tc>
        <w:tc>
          <w:tcPr>
            <w:tcW w:w="912" w:type="dxa"/>
            <w:tcBorders>
              <w:top w:val="single" w:sz="4" w:space="0" w:color="auto"/>
              <w:left w:val="nil"/>
              <w:right w:val="nil"/>
            </w:tcBorders>
          </w:tcPr>
          <w:p w14:paraId="7EB6FBFF" w14:textId="77777777" w:rsidR="000C6312" w:rsidRPr="009D438F" w:rsidRDefault="000C6312" w:rsidP="002652C1">
            <w:pPr>
              <w:pStyle w:val="30pasj-"/>
            </w:pPr>
            <w:r w:rsidRPr="009D438F">
              <w:t>0 / 0</w:t>
            </w:r>
          </w:p>
        </w:tc>
      </w:tr>
      <w:tr w:rsidR="000C6312" w:rsidRPr="003639F2" w14:paraId="5FE19E01" w14:textId="77777777" w:rsidTr="002652C1">
        <w:tc>
          <w:tcPr>
            <w:tcW w:w="1591" w:type="dxa"/>
            <w:tcBorders>
              <w:left w:val="nil"/>
              <w:bottom w:val="nil"/>
              <w:right w:val="nil"/>
            </w:tcBorders>
          </w:tcPr>
          <w:p w14:paraId="6F24EDAD" w14:textId="77777777" w:rsidR="000C6312" w:rsidRPr="00196EDA" w:rsidRDefault="000C6312" w:rsidP="002652C1">
            <w:pPr>
              <w:pStyle w:val="30pasj-"/>
              <w:rPr>
                <w:rFonts w:ascii="Hiragino Mincho Pro W3" w:hAnsi="Hiragino Mincho Pro W3"/>
              </w:rPr>
            </w:pPr>
            <w:r w:rsidRPr="00196EDA">
              <w:rPr>
                <w:rFonts w:ascii="Hiragino Mincho Pro W3" w:hAnsi="Hiragino Mincho Pro W3" w:hint="eastAsia"/>
              </w:rPr>
              <w:t>和文タイトル</w:t>
            </w:r>
          </w:p>
        </w:tc>
        <w:tc>
          <w:tcPr>
            <w:tcW w:w="1628" w:type="dxa"/>
            <w:tcBorders>
              <w:left w:val="nil"/>
              <w:bottom w:val="nil"/>
              <w:right w:val="nil"/>
            </w:tcBorders>
          </w:tcPr>
          <w:p w14:paraId="76BF0346" w14:textId="77777777" w:rsidR="000C6312" w:rsidRPr="005434D1" w:rsidRDefault="000C6312" w:rsidP="002652C1">
            <w:pPr>
              <w:pStyle w:val="30pasj-"/>
            </w:pPr>
            <w:r>
              <w:rPr>
                <w:rFonts w:hint="eastAsia"/>
              </w:rPr>
              <w:t>ヒラギノ角ゴシック</w:t>
            </w:r>
            <w:r>
              <w:t xml:space="preserve"> </w:t>
            </w:r>
            <w:r>
              <w:rPr>
                <w:rFonts w:hint="eastAsia"/>
              </w:rPr>
              <w:t>14</w:t>
            </w:r>
            <w:r>
              <w:t> </w:t>
            </w:r>
            <w:proofErr w:type="spellStart"/>
            <w:r>
              <w:rPr>
                <w:rFonts w:hint="eastAsia"/>
              </w:rPr>
              <w:t>pt</w:t>
            </w:r>
            <w:proofErr w:type="spellEnd"/>
            <w:r>
              <w:rPr>
                <w:rFonts w:hint="eastAsia"/>
              </w:rPr>
              <w:t xml:space="preserve"> </w:t>
            </w:r>
          </w:p>
        </w:tc>
        <w:tc>
          <w:tcPr>
            <w:tcW w:w="547" w:type="dxa"/>
            <w:tcBorders>
              <w:left w:val="nil"/>
              <w:bottom w:val="nil"/>
              <w:right w:val="nil"/>
            </w:tcBorders>
          </w:tcPr>
          <w:p w14:paraId="18ED9755" w14:textId="77777777" w:rsidR="000C6312" w:rsidRPr="00CD22A4" w:rsidRDefault="000C6312" w:rsidP="002652C1">
            <w:pPr>
              <w:pStyle w:val="30pasj-"/>
            </w:pPr>
            <w:r>
              <w:rPr>
                <w:rFonts w:hint="eastAsia"/>
              </w:rPr>
              <w:t>1</w:t>
            </w:r>
            <w:r w:rsidRPr="00196EDA">
              <w:rPr>
                <w:rFonts w:ascii="Hiragino Mincho Pro W3" w:hAnsi="Hiragino Mincho Pro W3" w:hint="eastAsia"/>
              </w:rPr>
              <w:t>行</w:t>
            </w:r>
          </w:p>
        </w:tc>
        <w:tc>
          <w:tcPr>
            <w:tcW w:w="912" w:type="dxa"/>
            <w:tcBorders>
              <w:left w:val="nil"/>
              <w:bottom w:val="nil"/>
              <w:right w:val="nil"/>
            </w:tcBorders>
          </w:tcPr>
          <w:p w14:paraId="6DD357F1" w14:textId="77777777" w:rsidR="000C6312" w:rsidRPr="009D438F" w:rsidRDefault="000C6312" w:rsidP="002652C1">
            <w:pPr>
              <w:pStyle w:val="30pasj-"/>
            </w:pPr>
            <w:r w:rsidRPr="002E4367">
              <w:t>6</w:t>
            </w:r>
            <w:r>
              <w:t> </w:t>
            </w:r>
            <w:proofErr w:type="spellStart"/>
            <w:r w:rsidRPr="002E4367">
              <w:rPr>
                <w:rFonts w:hint="eastAsia"/>
              </w:rPr>
              <w:t>pt</w:t>
            </w:r>
            <w:proofErr w:type="spellEnd"/>
            <w:r>
              <w:rPr>
                <w:rFonts w:hint="eastAsia"/>
              </w:rPr>
              <w:t xml:space="preserve"> / 6</w:t>
            </w:r>
            <w:r>
              <w:t> </w:t>
            </w:r>
            <w:proofErr w:type="spellStart"/>
            <w:r>
              <w:rPr>
                <w:rFonts w:hint="eastAsia"/>
              </w:rPr>
              <w:t>pt</w:t>
            </w:r>
            <w:proofErr w:type="spellEnd"/>
          </w:p>
        </w:tc>
      </w:tr>
      <w:tr w:rsidR="000C6312" w:rsidRPr="003639F2" w14:paraId="6C62F099" w14:textId="77777777" w:rsidTr="002652C1">
        <w:tc>
          <w:tcPr>
            <w:tcW w:w="1591" w:type="dxa"/>
            <w:tcBorders>
              <w:top w:val="nil"/>
              <w:left w:val="nil"/>
              <w:bottom w:val="nil"/>
              <w:right w:val="nil"/>
            </w:tcBorders>
          </w:tcPr>
          <w:p w14:paraId="6D77641A" w14:textId="77777777" w:rsidR="000C6312" w:rsidRPr="00196EDA" w:rsidRDefault="000C6312" w:rsidP="002652C1">
            <w:pPr>
              <w:pStyle w:val="30pasj-"/>
              <w:rPr>
                <w:rFonts w:ascii="Hiragino Mincho Pro W3" w:hAnsi="Hiragino Mincho Pro W3"/>
              </w:rPr>
            </w:pPr>
            <w:r w:rsidRPr="00196EDA">
              <w:rPr>
                <w:rFonts w:ascii="Hiragino Mincho Pro W3" w:hAnsi="Hiragino Mincho Pro W3" w:hint="eastAsia"/>
              </w:rPr>
              <w:t>英文タイトル</w:t>
            </w:r>
          </w:p>
        </w:tc>
        <w:tc>
          <w:tcPr>
            <w:tcW w:w="1628" w:type="dxa"/>
            <w:tcBorders>
              <w:top w:val="nil"/>
              <w:left w:val="nil"/>
              <w:bottom w:val="nil"/>
              <w:right w:val="nil"/>
            </w:tcBorders>
          </w:tcPr>
          <w:p w14:paraId="18482E30" w14:textId="77777777" w:rsidR="000C6312" w:rsidRPr="005434D1" w:rsidRDefault="000C6312" w:rsidP="002652C1">
            <w:pPr>
              <w:pStyle w:val="30pasj-"/>
            </w:pPr>
            <w:r w:rsidRPr="005434D1">
              <w:t>T</w:t>
            </w:r>
            <w:r>
              <w:rPr>
                <w:rFonts w:hint="eastAsia"/>
              </w:rPr>
              <w:t>imes</w:t>
            </w:r>
            <w:r w:rsidRPr="005434D1">
              <w:t xml:space="preserve"> 1</w:t>
            </w:r>
            <w:r>
              <w:rPr>
                <w:rFonts w:hint="eastAsia"/>
              </w:rPr>
              <w:t>2</w:t>
            </w:r>
            <w:r>
              <w:t> </w:t>
            </w:r>
            <w:proofErr w:type="spellStart"/>
            <w:r w:rsidRPr="005434D1">
              <w:t>pt</w:t>
            </w:r>
            <w:proofErr w:type="spellEnd"/>
            <w:r>
              <w:rPr>
                <w:rFonts w:hint="eastAsia"/>
              </w:rPr>
              <w:br/>
            </w:r>
            <w:r w:rsidRPr="00196EDA">
              <w:rPr>
                <w:rFonts w:ascii="Hiragino Mincho Pro W3" w:hAnsi="Hiragino Mincho Pro W3" w:hint="eastAsia"/>
              </w:rPr>
              <w:t>大文字 太字</w:t>
            </w:r>
          </w:p>
        </w:tc>
        <w:tc>
          <w:tcPr>
            <w:tcW w:w="547" w:type="dxa"/>
            <w:tcBorders>
              <w:top w:val="nil"/>
              <w:left w:val="nil"/>
              <w:bottom w:val="nil"/>
              <w:right w:val="nil"/>
            </w:tcBorders>
          </w:tcPr>
          <w:p w14:paraId="24209AEA" w14:textId="77777777" w:rsidR="000C6312" w:rsidRPr="00CD22A4" w:rsidRDefault="000C6312" w:rsidP="002652C1">
            <w:pPr>
              <w:pStyle w:val="30pasj-"/>
            </w:pPr>
            <w:r w:rsidRPr="00CD22A4">
              <w:rPr>
                <w:rFonts w:hint="eastAsia"/>
              </w:rPr>
              <w:t>1</w:t>
            </w:r>
            <w:r w:rsidRPr="00196EDA">
              <w:rPr>
                <w:rFonts w:ascii="Hiragino Mincho Pro W3" w:hAnsi="Hiragino Mincho Pro W3" w:hint="eastAsia"/>
              </w:rPr>
              <w:t>行</w:t>
            </w:r>
          </w:p>
        </w:tc>
        <w:tc>
          <w:tcPr>
            <w:tcW w:w="912" w:type="dxa"/>
            <w:tcBorders>
              <w:top w:val="nil"/>
              <w:left w:val="nil"/>
              <w:bottom w:val="nil"/>
              <w:right w:val="nil"/>
            </w:tcBorders>
          </w:tcPr>
          <w:p w14:paraId="11E3D4AF" w14:textId="77777777" w:rsidR="000C6312" w:rsidRPr="009D438F" w:rsidRDefault="000C6312" w:rsidP="002652C1">
            <w:pPr>
              <w:pStyle w:val="30pasj-"/>
            </w:pPr>
            <w:r w:rsidRPr="009D438F">
              <w:t>0 / 12</w:t>
            </w:r>
            <w:r>
              <w:t> </w:t>
            </w:r>
            <w:proofErr w:type="spellStart"/>
            <w:r w:rsidRPr="009D438F">
              <w:t>pt</w:t>
            </w:r>
            <w:proofErr w:type="spellEnd"/>
          </w:p>
        </w:tc>
      </w:tr>
      <w:tr w:rsidR="000C6312" w:rsidRPr="003639F2" w14:paraId="4F70D86B" w14:textId="77777777" w:rsidTr="002652C1">
        <w:tc>
          <w:tcPr>
            <w:tcW w:w="1591" w:type="dxa"/>
            <w:tcBorders>
              <w:top w:val="nil"/>
              <w:left w:val="nil"/>
              <w:bottom w:val="nil"/>
              <w:right w:val="nil"/>
            </w:tcBorders>
          </w:tcPr>
          <w:p w14:paraId="2AB5122C" w14:textId="77777777" w:rsidR="000C6312" w:rsidRPr="00196EDA" w:rsidRDefault="000C6312" w:rsidP="002652C1">
            <w:pPr>
              <w:pStyle w:val="30pasj-"/>
              <w:rPr>
                <w:rFonts w:ascii="Hiragino Mincho Pro W3" w:hAnsi="Hiragino Mincho Pro W3"/>
              </w:rPr>
            </w:pPr>
            <w:r w:rsidRPr="00196EDA">
              <w:rPr>
                <w:rFonts w:ascii="Hiragino Mincho Pro W3" w:hAnsi="Hiragino Mincho Pro W3" w:hint="eastAsia"/>
              </w:rPr>
              <w:t>著者</w:t>
            </w:r>
          </w:p>
        </w:tc>
        <w:tc>
          <w:tcPr>
            <w:tcW w:w="1628" w:type="dxa"/>
            <w:tcBorders>
              <w:top w:val="nil"/>
              <w:left w:val="nil"/>
              <w:bottom w:val="nil"/>
              <w:right w:val="nil"/>
            </w:tcBorders>
          </w:tcPr>
          <w:p w14:paraId="7F86EDBC" w14:textId="77777777" w:rsidR="000C6312" w:rsidRPr="005434D1" w:rsidRDefault="000C6312" w:rsidP="002652C1">
            <w:pPr>
              <w:pStyle w:val="30pasj-"/>
            </w:pPr>
            <w:r w:rsidRPr="00196EDA">
              <w:rPr>
                <w:rFonts w:ascii="Hiragino Mincho Pro W3" w:hAnsi="Hiragino Mincho Pro W3" w:hint="eastAsia"/>
              </w:rPr>
              <w:t>ヒラギノ明朝</w:t>
            </w:r>
            <w:r w:rsidRPr="005434D1">
              <w:t>10</w:t>
            </w:r>
            <w:r>
              <w:t> </w:t>
            </w:r>
            <w:proofErr w:type="spellStart"/>
            <w:r w:rsidRPr="005434D1">
              <w:t>pt</w:t>
            </w:r>
            <w:proofErr w:type="spellEnd"/>
          </w:p>
        </w:tc>
        <w:tc>
          <w:tcPr>
            <w:tcW w:w="547" w:type="dxa"/>
            <w:tcBorders>
              <w:top w:val="nil"/>
              <w:left w:val="nil"/>
              <w:bottom w:val="nil"/>
              <w:right w:val="nil"/>
            </w:tcBorders>
          </w:tcPr>
          <w:p w14:paraId="765B37A2" w14:textId="77777777" w:rsidR="000C6312" w:rsidRPr="00CD22A4" w:rsidRDefault="000C6312" w:rsidP="002652C1">
            <w:pPr>
              <w:pStyle w:val="30pasj-"/>
            </w:pPr>
            <w:r w:rsidRPr="00CD22A4">
              <w:t>14</w:t>
            </w:r>
            <w:r>
              <w:t> </w:t>
            </w:r>
            <w:proofErr w:type="spellStart"/>
            <w:r w:rsidRPr="00CD22A4">
              <w:t>pt</w:t>
            </w:r>
            <w:proofErr w:type="spellEnd"/>
          </w:p>
        </w:tc>
        <w:tc>
          <w:tcPr>
            <w:tcW w:w="912" w:type="dxa"/>
            <w:tcBorders>
              <w:top w:val="nil"/>
              <w:left w:val="nil"/>
              <w:bottom w:val="nil"/>
              <w:right w:val="nil"/>
            </w:tcBorders>
          </w:tcPr>
          <w:p w14:paraId="24724940" w14:textId="77777777" w:rsidR="000C6312" w:rsidRPr="009D438F" w:rsidRDefault="000C6312" w:rsidP="002652C1">
            <w:pPr>
              <w:pStyle w:val="30pasj-"/>
            </w:pPr>
            <w:r w:rsidRPr="009D438F">
              <w:t>0 / 0</w:t>
            </w:r>
          </w:p>
        </w:tc>
      </w:tr>
      <w:tr w:rsidR="000C6312" w:rsidRPr="003639F2" w14:paraId="7A1B2D6B" w14:textId="77777777" w:rsidTr="002652C1">
        <w:tc>
          <w:tcPr>
            <w:tcW w:w="1591" w:type="dxa"/>
            <w:tcBorders>
              <w:top w:val="nil"/>
              <w:left w:val="nil"/>
              <w:bottom w:val="nil"/>
              <w:right w:val="nil"/>
            </w:tcBorders>
          </w:tcPr>
          <w:p w14:paraId="372B553E" w14:textId="77777777" w:rsidR="000C6312" w:rsidRPr="00196EDA" w:rsidRDefault="000C6312" w:rsidP="002652C1">
            <w:pPr>
              <w:pStyle w:val="30pasj-"/>
              <w:rPr>
                <w:rFonts w:ascii="Hiragino Mincho Pro W3" w:hAnsi="Hiragino Mincho Pro W3"/>
              </w:rPr>
            </w:pPr>
            <w:r w:rsidRPr="00196EDA">
              <w:rPr>
                <w:rFonts w:ascii="Hiragino Mincho Pro W3" w:hAnsi="Hiragino Mincho Pro W3" w:hint="eastAsia"/>
              </w:rPr>
              <w:t>著者上付記号</w:t>
            </w:r>
          </w:p>
        </w:tc>
        <w:tc>
          <w:tcPr>
            <w:tcW w:w="1628" w:type="dxa"/>
            <w:tcBorders>
              <w:top w:val="nil"/>
              <w:left w:val="nil"/>
              <w:bottom w:val="nil"/>
              <w:right w:val="nil"/>
            </w:tcBorders>
          </w:tcPr>
          <w:p w14:paraId="1471F33C" w14:textId="77777777" w:rsidR="000C6312" w:rsidRPr="005434D1" w:rsidRDefault="000C6312" w:rsidP="002652C1">
            <w:pPr>
              <w:pStyle w:val="30pasj-"/>
            </w:pPr>
            <w:r w:rsidRPr="00196EDA">
              <w:rPr>
                <w:rFonts w:ascii="Hiragino Mincho Pro W3" w:hAnsi="Hiragino Mincho Pro W3" w:hint="eastAsia"/>
              </w:rPr>
              <w:t>ヒラギノ明朝</w:t>
            </w:r>
            <w:r>
              <w:rPr>
                <w:rFonts w:hint="eastAsia"/>
              </w:rPr>
              <w:t>10</w:t>
            </w:r>
            <w:r>
              <w:t> </w:t>
            </w:r>
            <w:proofErr w:type="spellStart"/>
            <w:r w:rsidRPr="005434D1">
              <w:rPr>
                <w:rFonts w:hint="eastAsia"/>
              </w:rPr>
              <w:t>pt</w:t>
            </w:r>
            <w:proofErr w:type="spellEnd"/>
            <w:r w:rsidRPr="00196EDA">
              <w:rPr>
                <w:rFonts w:ascii="Hiragino Mincho Pro W3" w:hAnsi="Hiragino Mincho Pro W3" w:hint="eastAsia"/>
              </w:rPr>
              <w:t>上付</w:t>
            </w:r>
          </w:p>
        </w:tc>
        <w:tc>
          <w:tcPr>
            <w:tcW w:w="547" w:type="dxa"/>
            <w:tcBorders>
              <w:top w:val="nil"/>
              <w:left w:val="nil"/>
              <w:bottom w:val="nil"/>
              <w:right w:val="nil"/>
            </w:tcBorders>
          </w:tcPr>
          <w:p w14:paraId="728CF1C0" w14:textId="77777777" w:rsidR="000C6312" w:rsidRPr="00CD22A4" w:rsidRDefault="000C6312" w:rsidP="002652C1">
            <w:pPr>
              <w:pStyle w:val="30pasj-"/>
            </w:pPr>
            <w:r w:rsidRPr="00CD22A4">
              <w:t>14</w:t>
            </w:r>
            <w:r>
              <w:t> </w:t>
            </w:r>
            <w:proofErr w:type="spellStart"/>
            <w:r w:rsidRPr="00CD22A4">
              <w:t>pt</w:t>
            </w:r>
            <w:proofErr w:type="spellEnd"/>
          </w:p>
        </w:tc>
        <w:tc>
          <w:tcPr>
            <w:tcW w:w="912" w:type="dxa"/>
            <w:tcBorders>
              <w:top w:val="nil"/>
              <w:left w:val="nil"/>
              <w:bottom w:val="nil"/>
              <w:right w:val="nil"/>
            </w:tcBorders>
          </w:tcPr>
          <w:p w14:paraId="2423525B" w14:textId="77777777" w:rsidR="000C6312" w:rsidRPr="009D438F" w:rsidRDefault="000C6312" w:rsidP="002652C1">
            <w:pPr>
              <w:pStyle w:val="30pasj-"/>
            </w:pPr>
            <w:r w:rsidRPr="009D438F">
              <w:t>0 / 0</w:t>
            </w:r>
          </w:p>
        </w:tc>
      </w:tr>
      <w:tr w:rsidR="000C6312" w:rsidRPr="003639F2" w14:paraId="540FAE0A" w14:textId="77777777" w:rsidTr="002652C1">
        <w:tc>
          <w:tcPr>
            <w:tcW w:w="1591" w:type="dxa"/>
            <w:tcBorders>
              <w:top w:val="nil"/>
              <w:left w:val="nil"/>
              <w:bottom w:val="nil"/>
              <w:right w:val="nil"/>
            </w:tcBorders>
          </w:tcPr>
          <w:p w14:paraId="7FAA6332" w14:textId="77777777" w:rsidR="000C6312" w:rsidRPr="00196EDA" w:rsidRDefault="000C6312" w:rsidP="002652C1">
            <w:pPr>
              <w:pStyle w:val="30pasj-"/>
              <w:rPr>
                <w:rFonts w:ascii="Hiragino Mincho Pro W3" w:hAnsi="Hiragino Mincho Pro W3"/>
              </w:rPr>
            </w:pPr>
            <w:r w:rsidRPr="00196EDA">
              <w:rPr>
                <w:rFonts w:ascii="Hiragino Mincho Pro W3" w:hAnsi="Hiragino Mincho Pro W3" w:hint="eastAsia"/>
              </w:rPr>
              <w:t>著者脚注</w:t>
            </w:r>
          </w:p>
        </w:tc>
        <w:tc>
          <w:tcPr>
            <w:tcW w:w="1628" w:type="dxa"/>
            <w:tcBorders>
              <w:top w:val="nil"/>
              <w:left w:val="nil"/>
              <w:bottom w:val="nil"/>
              <w:right w:val="nil"/>
            </w:tcBorders>
          </w:tcPr>
          <w:p w14:paraId="46AC62C9" w14:textId="77777777" w:rsidR="000C6312" w:rsidRPr="005434D1" w:rsidRDefault="000C6312" w:rsidP="002652C1">
            <w:pPr>
              <w:pStyle w:val="30pasj-"/>
            </w:pPr>
            <w:r w:rsidRPr="005434D1">
              <w:rPr>
                <w:rFonts w:hint="eastAsia"/>
              </w:rPr>
              <w:t>Times 9</w:t>
            </w:r>
            <w:r>
              <w:t> </w:t>
            </w:r>
            <w:proofErr w:type="spellStart"/>
            <w:r w:rsidRPr="005434D1">
              <w:rPr>
                <w:rFonts w:hint="eastAsia"/>
              </w:rPr>
              <w:t>pt</w:t>
            </w:r>
            <w:proofErr w:type="spellEnd"/>
          </w:p>
        </w:tc>
        <w:tc>
          <w:tcPr>
            <w:tcW w:w="547" w:type="dxa"/>
            <w:tcBorders>
              <w:top w:val="nil"/>
              <w:left w:val="nil"/>
              <w:bottom w:val="nil"/>
              <w:right w:val="nil"/>
            </w:tcBorders>
          </w:tcPr>
          <w:p w14:paraId="5E5688F7" w14:textId="77777777" w:rsidR="000C6312" w:rsidRPr="00CD22A4" w:rsidRDefault="000C6312" w:rsidP="002652C1">
            <w:pPr>
              <w:pStyle w:val="30pasj-"/>
            </w:pPr>
            <w:r w:rsidRPr="00CD22A4">
              <w:rPr>
                <w:rFonts w:hint="eastAsia"/>
              </w:rPr>
              <w:t>1</w:t>
            </w:r>
            <w:r w:rsidRPr="00196EDA">
              <w:rPr>
                <w:rFonts w:ascii="Hiragino Mincho Pro W3" w:hAnsi="Hiragino Mincho Pro W3" w:hint="eastAsia"/>
              </w:rPr>
              <w:t>行</w:t>
            </w:r>
          </w:p>
        </w:tc>
        <w:tc>
          <w:tcPr>
            <w:tcW w:w="912" w:type="dxa"/>
            <w:tcBorders>
              <w:top w:val="nil"/>
              <w:left w:val="nil"/>
              <w:bottom w:val="nil"/>
              <w:right w:val="nil"/>
            </w:tcBorders>
          </w:tcPr>
          <w:p w14:paraId="38D164AA" w14:textId="77777777" w:rsidR="000C6312" w:rsidRPr="009D438F" w:rsidRDefault="000C6312" w:rsidP="002652C1">
            <w:pPr>
              <w:pStyle w:val="30pasj-"/>
            </w:pPr>
            <w:r w:rsidRPr="009D438F">
              <w:t>0 / 0</w:t>
            </w:r>
          </w:p>
        </w:tc>
      </w:tr>
      <w:tr w:rsidR="000C6312" w:rsidRPr="003639F2" w14:paraId="32903D5E" w14:textId="77777777" w:rsidTr="002652C1">
        <w:tc>
          <w:tcPr>
            <w:tcW w:w="1591" w:type="dxa"/>
            <w:tcBorders>
              <w:top w:val="nil"/>
              <w:left w:val="nil"/>
              <w:bottom w:val="nil"/>
              <w:right w:val="nil"/>
            </w:tcBorders>
          </w:tcPr>
          <w:p w14:paraId="78949F21" w14:textId="77777777" w:rsidR="000C6312" w:rsidRPr="00D20288" w:rsidRDefault="000C6312" w:rsidP="002652C1">
            <w:pPr>
              <w:pStyle w:val="30pasj-"/>
            </w:pPr>
            <w:r w:rsidRPr="00D20288">
              <w:rPr>
                <w:rFonts w:hint="eastAsia"/>
              </w:rPr>
              <w:t>Abstract</w:t>
            </w:r>
            <w:r w:rsidRPr="00196EDA">
              <w:rPr>
                <w:rFonts w:ascii="Hiragino Mincho Pro W3" w:hAnsi="Hiragino Mincho Pro W3" w:hint="eastAsia"/>
              </w:rPr>
              <w:t>見出し</w:t>
            </w:r>
          </w:p>
        </w:tc>
        <w:tc>
          <w:tcPr>
            <w:tcW w:w="1628" w:type="dxa"/>
            <w:tcBorders>
              <w:top w:val="nil"/>
              <w:left w:val="nil"/>
              <w:bottom w:val="nil"/>
              <w:right w:val="nil"/>
            </w:tcBorders>
          </w:tcPr>
          <w:p w14:paraId="78A9AB99" w14:textId="77777777" w:rsidR="000C6312" w:rsidRPr="005434D1" w:rsidRDefault="000C6312" w:rsidP="002652C1">
            <w:pPr>
              <w:pStyle w:val="30pasj-"/>
            </w:pPr>
            <w:r w:rsidRPr="005434D1">
              <w:t>Times 12</w:t>
            </w:r>
            <w:r>
              <w:t> </w:t>
            </w:r>
            <w:proofErr w:type="spellStart"/>
            <w:r w:rsidRPr="005434D1">
              <w:t>pt</w:t>
            </w:r>
            <w:proofErr w:type="spellEnd"/>
            <w:r w:rsidRPr="00196EDA">
              <w:rPr>
                <w:rFonts w:ascii="Hiragino Mincho Pro W3" w:hAnsi="Hiragino Mincho Pro W3" w:hint="eastAsia"/>
              </w:rPr>
              <w:t>斜体</w:t>
            </w:r>
          </w:p>
        </w:tc>
        <w:tc>
          <w:tcPr>
            <w:tcW w:w="547" w:type="dxa"/>
            <w:tcBorders>
              <w:top w:val="nil"/>
              <w:left w:val="nil"/>
              <w:bottom w:val="nil"/>
              <w:right w:val="nil"/>
            </w:tcBorders>
          </w:tcPr>
          <w:p w14:paraId="2028FB1B" w14:textId="77777777" w:rsidR="000C6312" w:rsidRPr="00CD22A4" w:rsidRDefault="000C6312" w:rsidP="002652C1">
            <w:pPr>
              <w:pStyle w:val="30pasj-"/>
            </w:pPr>
            <w:r w:rsidRPr="00CD22A4">
              <w:rPr>
                <w:rFonts w:hint="eastAsia"/>
              </w:rPr>
              <w:t>1</w:t>
            </w:r>
            <w:r w:rsidRPr="00196EDA">
              <w:rPr>
                <w:rFonts w:ascii="Hiragino Mincho Pro W3" w:hAnsi="Hiragino Mincho Pro W3" w:hint="eastAsia"/>
              </w:rPr>
              <w:t>行</w:t>
            </w:r>
          </w:p>
        </w:tc>
        <w:tc>
          <w:tcPr>
            <w:tcW w:w="912" w:type="dxa"/>
            <w:tcBorders>
              <w:top w:val="nil"/>
              <w:left w:val="nil"/>
              <w:bottom w:val="nil"/>
              <w:right w:val="nil"/>
            </w:tcBorders>
          </w:tcPr>
          <w:p w14:paraId="5F35EB49" w14:textId="77777777" w:rsidR="000C6312" w:rsidRPr="009D438F" w:rsidRDefault="000C6312" w:rsidP="002652C1">
            <w:pPr>
              <w:pStyle w:val="30pasj-"/>
            </w:pPr>
            <w:r w:rsidRPr="009D438F">
              <w:t>12</w:t>
            </w:r>
            <w:r>
              <w:t> </w:t>
            </w:r>
            <w:proofErr w:type="spellStart"/>
            <w:r w:rsidRPr="009D438F">
              <w:t>pt</w:t>
            </w:r>
            <w:proofErr w:type="spellEnd"/>
            <w:r w:rsidRPr="009D438F">
              <w:t xml:space="preserve"> / 0</w:t>
            </w:r>
            <w:r>
              <w:t> </w:t>
            </w:r>
            <w:proofErr w:type="spellStart"/>
            <w:r w:rsidRPr="009D438F">
              <w:t>pt</w:t>
            </w:r>
            <w:proofErr w:type="spellEnd"/>
          </w:p>
        </w:tc>
      </w:tr>
      <w:tr w:rsidR="000C6312" w:rsidRPr="003639F2" w14:paraId="06619733" w14:textId="77777777" w:rsidTr="002652C1">
        <w:tc>
          <w:tcPr>
            <w:tcW w:w="1591" w:type="dxa"/>
            <w:tcBorders>
              <w:top w:val="nil"/>
              <w:left w:val="nil"/>
              <w:bottom w:val="nil"/>
              <w:right w:val="nil"/>
            </w:tcBorders>
          </w:tcPr>
          <w:p w14:paraId="628EFD90" w14:textId="77777777" w:rsidR="000C6312" w:rsidRPr="00196EDA" w:rsidRDefault="000C6312" w:rsidP="002652C1">
            <w:pPr>
              <w:pStyle w:val="30pasj-"/>
              <w:rPr>
                <w:rFonts w:ascii="Hiragino Mincho Pro W3" w:hAnsi="Hiragino Mincho Pro W3"/>
              </w:rPr>
            </w:pPr>
            <w:r w:rsidRPr="00196EDA">
              <w:rPr>
                <w:rFonts w:ascii="Hiragino Mincho Pro W3" w:hAnsi="Hiragino Mincho Pro W3" w:hint="eastAsia"/>
              </w:rPr>
              <w:t>章見出し</w:t>
            </w:r>
          </w:p>
        </w:tc>
        <w:tc>
          <w:tcPr>
            <w:tcW w:w="1628" w:type="dxa"/>
            <w:tcBorders>
              <w:top w:val="nil"/>
              <w:left w:val="nil"/>
              <w:bottom w:val="nil"/>
              <w:right w:val="nil"/>
            </w:tcBorders>
          </w:tcPr>
          <w:p w14:paraId="22A262EB" w14:textId="77777777" w:rsidR="000C6312" w:rsidRPr="005434D1" w:rsidRDefault="000C6312" w:rsidP="002652C1">
            <w:pPr>
              <w:pStyle w:val="30pasj-"/>
            </w:pPr>
            <w:r>
              <w:rPr>
                <w:rFonts w:hint="eastAsia"/>
              </w:rPr>
              <w:t>ヒラギノ角ゴシック</w:t>
            </w:r>
            <w:r w:rsidRPr="005434D1">
              <w:rPr>
                <w:rFonts w:hint="eastAsia"/>
              </w:rPr>
              <w:t>12</w:t>
            </w:r>
            <w:r>
              <w:t> </w:t>
            </w:r>
            <w:proofErr w:type="spellStart"/>
            <w:r w:rsidRPr="005434D1">
              <w:rPr>
                <w:rFonts w:hint="eastAsia"/>
              </w:rPr>
              <w:t>pt</w:t>
            </w:r>
            <w:proofErr w:type="spellEnd"/>
          </w:p>
        </w:tc>
        <w:tc>
          <w:tcPr>
            <w:tcW w:w="547" w:type="dxa"/>
            <w:tcBorders>
              <w:top w:val="nil"/>
              <w:left w:val="nil"/>
              <w:bottom w:val="nil"/>
              <w:right w:val="nil"/>
            </w:tcBorders>
          </w:tcPr>
          <w:p w14:paraId="4AB99089" w14:textId="77777777" w:rsidR="000C6312" w:rsidRPr="00CD22A4" w:rsidRDefault="000C6312" w:rsidP="002652C1">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4BEAB654" w14:textId="77777777" w:rsidR="000C6312" w:rsidRPr="009D438F" w:rsidRDefault="000C6312" w:rsidP="002652C1">
            <w:pPr>
              <w:pStyle w:val="30pasj-"/>
            </w:pPr>
            <w:r w:rsidRPr="009D438F">
              <w:t>9</w:t>
            </w:r>
            <w:r>
              <w:t> </w:t>
            </w:r>
            <w:proofErr w:type="spellStart"/>
            <w:r w:rsidRPr="009D438F">
              <w:t>pt</w:t>
            </w:r>
            <w:proofErr w:type="spellEnd"/>
            <w:r w:rsidRPr="009D438F">
              <w:t xml:space="preserve"> / 3</w:t>
            </w:r>
            <w:r>
              <w:t> </w:t>
            </w:r>
            <w:proofErr w:type="spellStart"/>
            <w:r w:rsidRPr="009D438F">
              <w:t>pt</w:t>
            </w:r>
            <w:proofErr w:type="spellEnd"/>
          </w:p>
        </w:tc>
      </w:tr>
      <w:tr w:rsidR="000C6312" w:rsidRPr="003639F2" w14:paraId="26346A36" w14:textId="77777777" w:rsidTr="002652C1">
        <w:tc>
          <w:tcPr>
            <w:tcW w:w="1591" w:type="dxa"/>
            <w:tcBorders>
              <w:top w:val="nil"/>
              <w:left w:val="nil"/>
              <w:bottom w:val="nil"/>
              <w:right w:val="nil"/>
            </w:tcBorders>
          </w:tcPr>
          <w:p w14:paraId="68F23B78"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節見出し</w:t>
            </w:r>
          </w:p>
        </w:tc>
        <w:tc>
          <w:tcPr>
            <w:tcW w:w="1628" w:type="dxa"/>
            <w:tcBorders>
              <w:top w:val="nil"/>
              <w:left w:val="nil"/>
              <w:bottom w:val="nil"/>
              <w:right w:val="nil"/>
            </w:tcBorders>
          </w:tcPr>
          <w:p w14:paraId="2FE0506C" w14:textId="77777777" w:rsidR="000C6312" w:rsidRPr="005434D1" w:rsidRDefault="000C6312" w:rsidP="002652C1">
            <w:pPr>
              <w:pStyle w:val="30pasj-"/>
            </w:pPr>
            <w:r w:rsidRPr="00196EDA">
              <w:rPr>
                <w:rFonts w:ascii="Hiragino Mincho Pro W3" w:hAnsi="Hiragino Mincho Pro W3" w:hint="eastAsia"/>
              </w:rPr>
              <w:t>ヒラギノ明朝</w:t>
            </w:r>
            <w:r w:rsidRPr="005434D1">
              <w:rPr>
                <w:rFonts w:hint="eastAsia"/>
              </w:rPr>
              <w:t>10</w:t>
            </w:r>
            <w:r>
              <w:t> </w:t>
            </w:r>
            <w:proofErr w:type="spellStart"/>
            <w:r w:rsidRPr="005434D1">
              <w:rPr>
                <w:rFonts w:hint="eastAsia"/>
              </w:rPr>
              <w:t>pt</w:t>
            </w:r>
            <w:proofErr w:type="spellEnd"/>
          </w:p>
        </w:tc>
        <w:tc>
          <w:tcPr>
            <w:tcW w:w="547" w:type="dxa"/>
            <w:tcBorders>
              <w:top w:val="nil"/>
              <w:left w:val="nil"/>
              <w:bottom w:val="nil"/>
              <w:right w:val="nil"/>
            </w:tcBorders>
          </w:tcPr>
          <w:p w14:paraId="4B7A134E" w14:textId="77777777" w:rsidR="000C6312" w:rsidRPr="00CD22A4" w:rsidRDefault="000C6312" w:rsidP="002652C1">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25436989" w14:textId="77777777" w:rsidR="000C6312" w:rsidRPr="009D438F" w:rsidRDefault="000C6312" w:rsidP="002652C1">
            <w:pPr>
              <w:pStyle w:val="30pasj-"/>
            </w:pPr>
            <w:r w:rsidRPr="009D438F">
              <w:t>6</w:t>
            </w:r>
            <w:r>
              <w:t> </w:t>
            </w:r>
            <w:proofErr w:type="spellStart"/>
            <w:r w:rsidRPr="009D438F">
              <w:t>pt</w:t>
            </w:r>
            <w:proofErr w:type="spellEnd"/>
            <w:r w:rsidRPr="009D438F">
              <w:t xml:space="preserve"> / 3</w:t>
            </w:r>
            <w:r>
              <w:t> </w:t>
            </w:r>
            <w:proofErr w:type="spellStart"/>
            <w:r w:rsidRPr="009D438F">
              <w:t>pt</w:t>
            </w:r>
            <w:proofErr w:type="spellEnd"/>
          </w:p>
        </w:tc>
      </w:tr>
      <w:tr w:rsidR="000C6312" w:rsidRPr="003639F2" w14:paraId="397A15E3" w14:textId="77777777" w:rsidTr="002652C1">
        <w:tc>
          <w:tcPr>
            <w:tcW w:w="1591" w:type="dxa"/>
            <w:tcBorders>
              <w:top w:val="nil"/>
              <w:left w:val="nil"/>
              <w:bottom w:val="nil"/>
              <w:right w:val="nil"/>
            </w:tcBorders>
          </w:tcPr>
          <w:p w14:paraId="43DB715C"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参考文献参照番号</w:t>
            </w:r>
          </w:p>
        </w:tc>
        <w:tc>
          <w:tcPr>
            <w:tcW w:w="1628" w:type="dxa"/>
            <w:tcBorders>
              <w:top w:val="nil"/>
              <w:left w:val="nil"/>
              <w:bottom w:val="nil"/>
              <w:right w:val="nil"/>
            </w:tcBorders>
          </w:tcPr>
          <w:p w14:paraId="5498A4CC" w14:textId="77777777" w:rsidR="000C6312" w:rsidRPr="005434D1" w:rsidRDefault="000C6312" w:rsidP="002652C1">
            <w:pPr>
              <w:pStyle w:val="30pasj-"/>
            </w:pPr>
            <w:r w:rsidRPr="005434D1">
              <w:rPr>
                <w:rFonts w:hint="eastAsia"/>
              </w:rPr>
              <w:t xml:space="preserve">Times </w:t>
            </w:r>
            <w:r>
              <w:rPr>
                <w:rFonts w:hint="eastAsia"/>
              </w:rPr>
              <w:t>10</w:t>
            </w:r>
            <w:r>
              <w:t> </w:t>
            </w:r>
            <w:proofErr w:type="spellStart"/>
            <w:r w:rsidRPr="005434D1">
              <w:rPr>
                <w:rFonts w:hint="eastAsia"/>
              </w:rPr>
              <w:t>pt</w:t>
            </w:r>
            <w:proofErr w:type="spellEnd"/>
          </w:p>
        </w:tc>
        <w:tc>
          <w:tcPr>
            <w:tcW w:w="547" w:type="dxa"/>
            <w:tcBorders>
              <w:top w:val="nil"/>
              <w:left w:val="nil"/>
              <w:bottom w:val="nil"/>
              <w:right w:val="nil"/>
            </w:tcBorders>
          </w:tcPr>
          <w:p w14:paraId="7EF6FFCC" w14:textId="77777777" w:rsidR="000C6312" w:rsidRPr="00CD22A4" w:rsidRDefault="000C6312" w:rsidP="002652C1">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64C01F35" w14:textId="77777777" w:rsidR="000C6312" w:rsidRPr="009D438F" w:rsidRDefault="000C6312" w:rsidP="002652C1">
            <w:pPr>
              <w:pStyle w:val="30pasj-"/>
            </w:pPr>
            <w:r w:rsidRPr="009D438F">
              <w:t>0 / 0</w:t>
            </w:r>
          </w:p>
        </w:tc>
      </w:tr>
      <w:tr w:rsidR="000C6312" w:rsidRPr="003639F2" w14:paraId="4B8FCF7E" w14:textId="77777777" w:rsidTr="002652C1">
        <w:tc>
          <w:tcPr>
            <w:tcW w:w="1591" w:type="dxa"/>
            <w:tcBorders>
              <w:top w:val="nil"/>
              <w:left w:val="nil"/>
              <w:bottom w:val="nil"/>
              <w:right w:val="nil"/>
            </w:tcBorders>
          </w:tcPr>
          <w:p w14:paraId="1BA672F1"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参考文献見出し</w:t>
            </w:r>
          </w:p>
        </w:tc>
        <w:tc>
          <w:tcPr>
            <w:tcW w:w="1628" w:type="dxa"/>
            <w:tcBorders>
              <w:top w:val="nil"/>
              <w:left w:val="nil"/>
              <w:bottom w:val="nil"/>
              <w:right w:val="nil"/>
            </w:tcBorders>
          </w:tcPr>
          <w:p w14:paraId="5B945A58" w14:textId="77777777" w:rsidR="000C6312" w:rsidRPr="005434D1" w:rsidRDefault="000C6312" w:rsidP="002652C1">
            <w:pPr>
              <w:pStyle w:val="30pasj-"/>
            </w:pPr>
            <w:r>
              <w:rPr>
                <w:rFonts w:hint="eastAsia"/>
              </w:rPr>
              <w:t>ヒラギノ角ゴシック</w:t>
            </w:r>
            <w:r w:rsidRPr="005434D1">
              <w:rPr>
                <w:rFonts w:hint="eastAsia"/>
              </w:rPr>
              <w:t>12</w:t>
            </w:r>
            <w:r>
              <w:t> </w:t>
            </w:r>
            <w:proofErr w:type="spellStart"/>
            <w:r w:rsidRPr="005434D1">
              <w:rPr>
                <w:rFonts w:hint="eastAsia"/>
              </w:rPr>
              <w:t>pt</w:t>
            </w:r>
            <w:proofErr w:type="spellEnd"/>
          </w:p>
        </w:tc>
        <w:tc>
          <w:tcPr>
            <w:tcW w:w="547" w:type="dxa"/>
            <w:tcBorders>
              <w:top w:val="nil"/>
              <w:left w:val="nil"/>
              <w:bottom w:val="nil"/>
              <w:right w:val="nil"/>
            </w:tcBorders>
          </w:tcPr>
          <w:p w14:paraId="655AD728" w14:textId="77777777" w:rsidR="000C6312" w:rsidRPr="00CD22A4" w:rsidRDefault="000C6312" w:rsidP="002652C1">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68FCF6AA" w14:textId="77777777" w:rsidR="000C6312" w:rsidRPr="009D438F" w:rsidRDefault="000C6312" w:rsidP="002652C1">
            <w:pPr>
              <w:pStyle w:val="30pasj-"/>
            </w:pPr>
            <w:r w:rsidRPr="009D438F">
              <w:t>9</w:t>
            </w:r>
            <w:r>
              <w:t> </w:t>
            </w:r>
            <w:proofErr w:type="spellStart"/>
            <w:r w:rsidRPr="009D438F">
              <w:t>pt</w:t>
            </w:r>
            <w:proofErr w:type="spellEnd"/>
            <w:r w:rsidRPr="009D438F">
              <w:t xml:space="preserve"> / 3</w:t>
            </w:r>
            <w:r>
              <w:t> </w:t>
            </w:r>
            <w:proofErr w:type="spellStart"/>
            <w:r w:rsidRPr="009D438F">
              <w:t>pt</w:t>
            </w:r>
            <w:proofErr w:type="spellEnd"/>
          </w:p>
        </w:tc>
      </w:tr>
      <w:tr w:rsidR="000C6312" w:rsidRPr="003639F2" w14:paraId="3E300352" w14:textId="77777777" w:rsidTr="002652C1">
        <w:tc>
          <w:tcPr>
            <w:tcW w:w="1591" w:type="dxa"/>
            <w:tcBorders>
              <w:top w:val="nil"/>
              <w:left w:val="nil"/>
              <w:bottom w:val="nil"/>
              <w:right w:val="nil"/>
            </w:tcBorders>
          </w:tcPr>
          <w:p w14:paraId="6717F8A7"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参考文献</w:t>
            </w:r>
          </w:p>
        </w:tc>
        <w:tc>
          <w:tcPr>
            <w:tcW w:w="1628" w:type="dxa"/>
            <w:tcBorders>
              <w:top w:val="nil"/>
              <w:left w:val="nil"/>
              <w:bottom w:val="nil"/>
              <w:right w:val="nil"/>
            </w:tcBorders>
          </w:tcPr>
          <w:p w14:paraId="1DAAFD61" w14:textId="77777777" w:rsidR="000C6312" w:rsidRPr="005434D1" w:rsidRDefault="000C6312" w:rsidP="002652C1">
            <w:pPr>
              <w:pStyle w:val="30pasj-"/>
            </w:pPr>
            <w:r w:rsidRPr="00196EDA">
              <w:rPr>
                <w:rFonts w:ascii="Hiragino Mincho Pro W3" w:hAnsi="Hiragino Mincho Pro W3" w:hint="eastAsia"/>
              </w:rPr>
              <w:t>ヒラギノ明朝</w:t>
            </w:r>
            <w:r w:rsidRPr="005434D1">
              <w:rPr>
                <w:rFonts w:hint="eastAsia"/>
              </w:rPr>
              <w:t>9</w:t>
            </w:r>
            <w:r>
              <w:t> </w:t>
            </w:r>
            <w:proofErr w:type="spellStart"/>
            <w:r w:rsidRPr="005434D1">
              <w:rPr>
                <w:rFonts w:hint="eastAsia"/>
              </w:rPr>
              <w:t>pt</w:t>
            </w:r>
            <w:proofErr w:type="spellEnd"/>
          </w:p>
        </w:tc>
        <w:tc>
          <w:tcPr>
            <w:tcW w:w="547" w:type="dxa"/>
            <w:tcBorders>
              <w:top w:val="nil"/>
              <w:left w:val="nil"/>
              <w:bottom w:val="nil"/>
              <w:right w:val="nil"/>
            </w:tcBorders>
          </w:tcPr>
          <w:p w14:paraId="43C73C7E" w14:textId="77777777" w:rsidR="000C6312" w:rsidRPr="00CD22A4" w:rsidRDefault="000C6312" w:rsidP="002652C1">
            <w:pPr>
              <w:pStyle w:val="30pasj-"/>
            </w:pPr>
            <w:r w:rsidRPr="00CD22A4">
              <w:t>10</w:t>
            </w:r>
            <w:r>
              <w:t> </w:t>
            </w:r>
            <w:proofErr w:type="spellStart"/>
            <w:r w:rsidRPr="00CD22A4">
              <w:t>pt</w:t>
            </w:r>
            <w:proofErr w:type="spellEnd"/>
          </w:p>
        </w:tc>
        <w:tc>
          <w:tcPr>
            <w:tcW w:w="912" w:type="dxa"/>
            <w:tcBorders>
              <w:top w:val="nil"/>
              <w:left w:val="nil"/>
              <w:bottom w:val="nil"/>
              <w:right w:val="nil"/>
            </w:tcBorders>
          </w:tcPr>
          <w:p w14:paraId="4D6887D6" w14:textId="77777777" w:rsidR="000C6312" w:rsidRPr="009D438F" w:rsidRDefault="000C6312" w:rsidP="002652C1">
            <w:pPr>
              <w:pStyle w:val="30pasj-"/>
            </w:pPr>
            <w:r w:rsidRPr="009D438F">
              <w:t>0 / 0</w:t>
            </w:r>
          </w:p>
        </w:tc>
      </w:tr>
      <w:tr w:rsidR="000C6312" w:rsidRPr="003639F2" w14:paraId="2B07171E" w14:textId="77777777" w:rsidTr="002652C1">
        <w:tc>
          <w:tcPr>
            <w:tcW w:w="1591" w:type="dxa"/>
            <w:tcBorders>
              <w:top w:val="nil"/>
              <w:left w:val="nil"/>
              <w:bottom w:val="nil"/>
              <w:right w:val="nil"/>
            </w:tcBorders>
          </w:tcPr>
          <w:p w14:paraId="52FC2DD1" w14:textId="77777777" w:rsidR="000C6312" w:rsidRPr="00F84675" w:rsidRDefault="000C6312" w:rsidP="002652C1">
            <w:pPr>
              <w:pStyle w:val="30pasj-"/>
              <w:rPr>
                <w:rFonts w:ascii="Hiragino Mincho Pro W3" w:hAnsi="Hiragino Mincho Pro W3"/>
              </w:rPr>
            </w:pPr>
            <w:r>
              <w:rPr>
                <w:rFonts w:ascii="Hiragino Mincho Pro W3" w:hAnsi="Hiragino Mincho Pro W3" w:hint="eastAsia"/>
              </w:rPr>
              <w:t>参考文献</w:t>
            </w:r>
            <w:r>
              <w:rPr>
                <w:rFonts w:ascii="Hiragino Mincho Pro W3" w:hAnsi="Hiragino Mincho Pro W3"/>
              </w:rPr>
              <w:t>(URL)</w:t>
            </w:r>
          </w:p>
        </w:tc>
        <w:tc>
          <w:tcPr>
            <w:tcW w:w="1628" w:type="dxa"/>
            <w:tcBorders>
              <w:top w:val="nil"/>
              <w:left w:val="nil"/>
              <w:bottom w:val="nil"/>
              <w:right w:val="nil"/>
            </w:tcBorders>
          </w:tcPr>
          <w:p w14:paraId="2F767A47" w14:textId="77777777" w:rsidR="000C6312" w:rsidRPr="00196EDA" w:rsidRDefault="000C6312" w:rsidP="002652C1">
            <w:pPr>
              <w:pStyle w:val="30pasj-"/>
              <w:rPr>
                <w:rFonts w:ascii="Hiragino Mincho Pro W3" w:hAnsi="Hiragino Mincho Pro W3"/>
              </w:rPr>
            </w:pPr>
            <w:r w:rsidRPr="00D958A0">
              <w:t>Lucida Sans 7.5</w:t>
            </w:r>
            <w:r>
              <w:t> </w:t>
            </w:r>
            <w:proofErr w:type="spellStart"/>
            <w:r w:rsidRPr="00D958A0">
              <w:t>pt</w:t>
            </w:r>
            <w:proofErr w:type="spellEnd"/>
          </w:p>
        </w:tc>
        <w:tc>
          <w:tcPr>
            <w:tcW w:w="547" w:type="dxa"/>
            <w:tcBorders>
              <w:top w:val="nil"/>
              <w:left w:val="nil"/>
              <w:bottom w:val="nil"/>
              <w:right w:val="nil"/>
            </w:tcBorders>
          </w:tcPr>
          <w:p w14:paraId="6F3DB6FA" w14:textId="77777777" w:rsidR="000C6312" w:rsidRPr="00CD22A4" w:rsidRDefault="000C6312" w:rsidP="002652C1">
            <w:pPr>
              <w:pStyle w:val="30pasj-"/>
            </w:pPr>
            <w:r>
              <w:rPr>
                <w:rFonts w:hint="eastAsia"/>
              </w:rPr>
              <w:t>10</w:t>
            </w:r>
            <w:r>
              <w:t> </w:t>
            </w:r>
            <w:proofErr w:type="spellStart"/>
            <w:r>
              <w:rPr>
                <w:rFonts w:hint="eastAsia"/>
              </w:rPr>
              <w:t>pt</w:t>
            </w:r>
            <w:proofErr w:type="spellEnd"/>
          </w:p>
        </w:tc>
        <w:tc>
          <w:tcPr>
            <w:tcW w:w="912" w:type="dxa"/>
            <w:tcBorders>
              <w:top w:val="nil"/>
              <w:left w:val="nil"/>
              <w:bottom w:val="nil"/>
              <w:right w:val="nil"/>
            </w:tcBorders>
          </w:tcPr>
          <w:p w14:paraId="2DA19613" w14:textId="77777777" w:rsidR="000C6312" w:rsidRPr="009D438F" w:rsidRDefault="000C6312" w:rsidP="002652C1">
            <w:pPr>
              <w:pStyle w:val="30pasj-"/>
            </w:pPr>
            <w:r>
              <w:rPr>
                <w:rFonts w:hint="eastAsia"/>
              </w:rPr>
              <w:t>0</w:t>
            </w:r>
            <w:r>
              <w:t xml:space="preserve"> </w:t>
            </w:r>
            <w:r>
              <w:rPr>
                <w:rFonts w:hint="eastAsia"/>
              </w:rPr>
              <w:t>/</w:t>
            </w:r>
            <w:r>
              <w:t xml:space="preserve"> </w:t>
            </w:r>
            <w:r>
              <w:rPr>
                <w:rFonts w:hint="eastAsia"/>
              </w:rPr>
              <w:t>0</w:t>
            </w:r>
          </w:p>
        </w:tc>
      </w:tr>
      <w:tr w:rsidR="000C6312" w:rsidRPr="003639F2" w14:paraId="21563AFA" w14:textId="77777777" w:rsidTr="002652C1">
        <w:tc>
          <w:tcPr>
            <w:tcW w:w="1591" w:type="dxa"/>
            <w:tcBorders>
              <w:top w:val="nil"/>
              <w:left w:val="nil"/>
              <w:bottom w:val="nil"/>
              <w:right w:val="nil"/>
            </w:tcBorders>
          </w:tcPr>
          <w:p w14:paraId="4A0EA6ED"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箇条書き</w:t>
            </w:r>
          </w:p>
        </w:tc>
        <w:tc>
          <w:tcPr>
            <w:tcW w:w="1628" w:type="dxa"/>
            <w:tcBorders>
              <w:top w:val="nil"/>
              <w:left w:val="nil"/>
              <w:bottom w:val="nil"/>
              <w:right w:val="nil"/>
            </w:tcBorders>
          </w:tcPr>
          <w:p w14:paraId="2F26A173" w14:textId="77777777" w:rsidR="000C6312" w:rsidRPr="005434D1" w:rsidRDefault="000C6312" w:rsidP="002652C1">
            <w:pPr>
              <w:pStyle w:val="30pasj-"/>
            </w:pPr>
            <w:r w:rsidRPr="00196EDA">
              <w:rPr>
                <w:rFonts w:ascii="Hiragino Mincho Pro W3" w:hAnsi="Hiragino Mincho Pro W3" w:hint="eastAsia"/>
              </w:rPr>
              <w:t>ヒラギノ明朝</w:t>
            </w:r>
            <w:r w:rsidRPr="005434D1">
              <w:rPr>
                <w:rFonts w:hint="eastAsia"/>
              </w:rPr>
              <w:t>10</w:t>
            </w:r>
            <w:r>
              <w:t> </w:t>
            </w:r>
            <w:proofErr w:type="spellStart"/>
            <w:r w:rsidRPr="005434D1">
              <w:rPr>
                <w:rFonts w:hint="eastAsia"/>
              </w:rPr>
              <w:t>pt</w:t>
            </w:r>
            <w:proofErr w:type="spellEnd"/>
          </w:p>
        </w:tc>
        <w:tc>
          <w:tcPr>
            <w:tcW w:w="547" w:type="dxa"/>
            <w:tcBorders>
              <w:top w:val="nil"/>
              <w:left w:val="nil"/>
              <w:bottom w:val="nil"/>
              <w:right w:val="nil"/>
            </w:tcBorders>
          </w:tcPr>
          <w:p w14:paraId="780C79F6" w14:textId="77777777" w:rsidR="000C6312" w:rsidRPr="00CD22A4" w:rsidRDefault="000C6312" w:rsidP="002652C1">
            <w:pPr>
              <w:pStyle w:val="30pasj-"/>
            </w:pPr>
            <w:r w:rsidRPr="00CD22A4">
              <w:t>12</w:t>
            </w:r>
            <w:r>
              <w:t> </w:t>
            </w:r>
            <w:proofErr w:type="spellStart"/>
            <w:r w:rsidRPr="00CD22A4">
              <w:t>pt</w:t>
            </w:r>
            <w:proofErr w:type="spellEnd"/>
          </w:p>
        </w:tc>
        <w:tc>
          <w:tcPr>
            <w:tcW w:w="912" w:type="dxa"/>
            <w:tcBorders>
              <w:top w:val="nil"/>
              <w:left w:val="nil"/>
              <w:bottom w:val="nil"/>
              <w:right w:val="nil"/>
            </w:tcBorders>
          </w:tcPr>
          <w:p w14:paraId="11AFD39F" w14:textId="77777777" w:rsidR="000C6312" w:rsidRPr="009D438F" w:rsidRDefault="000C6312" w:rsidP="002652C1">
            <w:pPr>
              <w:pStyle w:val="30pasj-"/>
            </w:pPr>
            <w:r w:rsidRPr="009D438F">
              <w:t>0 / 0</w:t>
            </w:r>
          </w:p>
        </w:tc>
      </w:tr>
      <w:tr w:rsidR="000C6312" w:rsidRPr="003639F2" w14:paraId="0277FDA7" w14:textId="77777777" w:rsidTr="002652C1">
        <w:tc>
          <w:tcPr>
            <w:tcW w:w="1591" w:type="dxa"/>
            <w:tcBorders>
              <w:top w:val="nil"/>
              <w:left w:val="nil"/>
              <w:bottom w:val="nil"/>
              <w:right w:val="nil"/>
            </w:tcBorders>
          </w:tcPr>
          <w:p w14:paraId="042155DA"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図</w:t>
            </w:r>
          </w:p>
        </w:tc>
        <w:tc>
          <w:tcPr>
            <w:tcW w:w="1628" w:type="dxa"/>
            <w:tcBorders>
              <w:top w:val="nil"/>
              <w:left w:val="nil"/>
              <w:bottom w:val="nil"/>
              <w:right w:val="nil"/>
            </w:tcBorders>
          </w:tcPr>
          <w:p w14:paraId="0DE7352F" w14:textId="77777777" w:rsidR="000C6312" w:rsidRPr="005434D1" w:rsidRDefault="000C6312" w:rsidP="002652C1">
            <w:pPr>
              <w:pStyle w:val="30pasj-"/>
            </w:pPr>
            <w:r w:rsidRPr="00B453A3">
              <w:rPr>
                <w:color w:val="000000" w:themeColor="text1"/>
              </w:rPr>
              <w:t>Times</w:t>
            </w:r>
            <w:r w:rsidRPr="00B453A3">
              <w:rPr>
                <w:rFonts w:hint="eastAsia"/>
                <w:color w:val="000000" w:themeColor="text1"/>
              </w:rPr>
              <w:t xml:space="preserve"> </w:t>
            </w:r>
            <w:r w:rsidRPr="005434D1">
              <w:rPr>
                <w:rFonts w:hint="eastAsia"/>
              </w:rPr>
              <w:t>10</w:t>
            </w:r>
            <w:r>
              <w:t> </w:t>
            </w:r>
            <w:proofErr w:type="spellStart"/>
            <w:r w:rsidRPr="005434D1">
              <w:rPr>
                <w:rFonts w:hint="eastAsia"/>
              </w:rPr>
              <w:t>pt</w:t>
            </w:r>
            <w:proofErr w:type="spellEnd"/>
          </w:p>
        </w:tc>
        <w:tc>
          <w:tcPr>
            <w:tcW w:w="547" w:type="dxa"/>
            <w:tcBorders>
              <w:top w:val="nil"/>
              <w:left w:val="nil"/>
              <w:bottom w:val="nil"/>
              <w:right w:val="nil"/>
            </w:tcBorders>
          </w:tcPr>
          <w:p w14:paraId="79F00D42" w14:textId="77777777" w:rsidR="000C6312" w:rsidRPr="00CD22A4" w:rsidRDefault="000C6312" w:rsidP="002652C1">
            <w:pPr>
              <w:pStyle w:val="30pasj-"/>
            </w:pPr>
            <w:r w:rsidRPr="00CD22A4">
              <w:rPr>
                <w:rFonts w:hint="eastAsia"/>
              </w:rPr>
              <w:t>1</w:t>
            </w:r>
            <w:r w:rsidRPr="00F84675">
              <w:rPr>
                <w:rFonts w:ascii="Hiragino Mincho Pro W3" w:hAnsi="Hiragino Mincho Pro W3" w:hint="eastAsia"/>
              </w:rPr>
              <w:t>行</w:t>
            </w:r>
          </w:p>
        </w:tc>
        <w:tc>
          <w:tcPr>
            <w:tcW w:w="912" w:type="dxa"/>
            <w:tcBorders>
              <w:top w:val="nil"/>
              <w:left w:val="nil"/>
              <w:bottom w:val="nil"/>
              <w:right w:val="nil"/>
            </w:tcBorders>
          </w:tcPr>
          <w:p w14:paraId="09399E3B" w14:textId="77777777" w:rsidR="000C6312" w:rsidRPr="009D438F" w:rsidRDefault="000C6312" w:rsidP="002652C1">
            <w:pPr>
              <w:pStyle w:val="30pasj-"/>
            </w:pPr>
            <w:r w:rsidRPr="009D438F">
              <w:t>0 / 0</w:t>
            </w:r>
          </w:p>
        </w:tc>
      </w:tr>
      <w:tr w:rsidR="000C6312" w:rsidRPr="003639F2" w14:paraId="7508833D" w14:textId="77777777" w:rsidTr="002652C1">
        <w:tc>
          <w:tcPr>
            <w:tcW w:w="1591" w:type="dxa"/>
            <w:tcBorders>
              <w:top w:val="nil"/>
              <w:left w:val="nil"/>
              <w:bottom w:val="nil"/>
              <w:right w:val="nil"/>
            </w:tcBorders>
          </w:tcPr>
          <w:p w14:paraId="504A9655" w14:textId="77777777" w:rsidR="000C6312" w:rsidRPr="00D20288" w:rsidRDefault="000C6312" w:rsidP="002652C1">
            <w:pPr>
              <w:pStyle w:val="30pasj-"/>
            </w:pPr>
            <w:r w:rsidRPr="00F84675">
              <w:rPr>
                <w:rFonts w:ascii="Hiragino Mincho Pro W3" w:hAnsi="Hiragino Mincho Pro W3" w:hint="eastAsia"/>
              </w:rPr>
              <w:t>図タイトル</w:t>
            </w:r>
            <w:r>
              <w:rPr>
                <w:rFonts w:hint="eastAsia"/>
              </w:rPr>
              <w:t>1</w:t>
            </w:r>
            <w:r w:rsidRPr="00F84675">
              <w:rPr>
                <w:rFonts w:ascii="Hiragino Mincho Pro W3" w:hAnsi="Hiragino Mincho Pro W3" w:hint="eastAsia"/>
              </w:rPr>
              <w:t>行</w:t>
            </w:r>
          </w:p>
        </w:tc>
        <w:tc>
          <w:tcPr>
            <w:tcW w:w="1628" w:type="dxa"/>
            <w:tcBorders>
              <w:top w:val="nil"/>
              <w:left w:val="nil"/>
              <w:bottom w:val="nil"/>
              <w:right w:val="nil"/>
            </w:tcBorders>
          </w:tcPr>
          <w:p w14:paraId="58760A3B" w14:textId="77777777" w:rsidR="000C6312" w:rsidRPr="005434D1" w:rsidRDefault="000C6312" w:rsidP="002652C1">
            <w:pPr>
              <w:pStyle w:val="30pasj-"/>
            </w:pPr>
            <w:r>
              <w:t xml:space="preserve">Times </w:t>
            </w:r>
            <w:r w:rsidRPr="005434D1">
              <w:rPr>
                <w:rFonts w:hint="eastAsia"/>
              </w:rPr>
              <w:t>10</w:t>
            </w:r>
            <w:r>
              <w:t> </w:t>
            </w:r>
            <w:proofErr w:type="spellStart"/>
            <w:r w:rsidRPr="005434D1">
              <w:rPr>
                <w:rFonts w:hint="eastAsia"/>
              </w:rPr>
              <w:t>pt</w:t>
            </w:r>
            <w:proofErr w:type="spellEnd"/>
          </w:p>
        </w:tc>
        <w:tc>
          <w:tcPr>
            <w:tcW w:w="547" w:type="dxa"/>
            <w:tcBorders>
              <w:top w:val="nil"/>
              <w:left w:val="nil"/>
              <w:bottom w:val="nil"/>
              <w:right w:val="nil"/>
            </w:tcBorders>
          </w:tcPr>
          <w:p w14:paraId="437351A0" w14:textId="77777777" w:rsidR="000C6312" w:rsidRPr="00CD22A4" w:rsidRDefault="000C6312" w:rsidP="002652C1">
            <w:pPr>
              <w:pStyle w:val="30pasj-"/>
            </w:pPr>
            <w:r w:rsidRPr="00CD22A4">
              <w:t>12</w:t>
            </w:r>
            <w:r>
              <w:t> </w:t>
            </w:r>
            <w:proofErr w:type="spellStart"/>
            <w:r w:rsidRPr="00CD22A4">
              <w:t>pt</w:t>
            </w:r>
            <w:proofErr w:type="spellEnd"/>
          </w:p>
        </w:tc>
        <w:tc>
          <w:tcPr>
            <w:tcW w:w="912" w:type="dxa"/>
            <w:tcBorders>
              <w:top w:val="nil"/>
              <w:left w:val="nil"/>
              <w:bottom w:val="nil"/>
              <w:right w:val="nil"/>
            </w:tcBorders>
          </w:tcPr>
          <w:p w14:paraId="3A0F38F3" w14:textId="77777777" w:rsidR="000C6312" w:rsidRPr="009D438F" w:rsidRDefault="000C6312" w:rsidP="002652C1">
            <w:pPr>
              <w:pStyle w:val="30pasj-"/>
            </w:pPr>
            <w:r w:rsidRPr="009D438F">
              <w:t>6</w:t>
            </w:r>
            <w:r>
              <w:t> </w:t>
            </w:r>
            <w:proofErr w:type="spellStart"/>
            <w:r w:rsidRPr="009D438F">
              <w:t>pt</w:t>
            </w:r>
            <w:proofErr w:type="spellEnd"/>
            <w:r w:rsidRPr="009D438F">
              <w:t xml:space="preserve"> / 6</w:t>
            </w:r>
            <w:r>
              <w:t> </w:t>
            </w:r>
            <w:proofErr w:type="spellStart"/>
            <w:r w:rsidRPr="009D438F">
              <w:t>pt</w:t>
            </w:r>
            <w:proofErr w:type="spellEnd"/>
          </w:p>
        </w:tc>
      </w:tr>
      <w:tr w:rsidR="000C6312" w:rsidRPr="003639F2" w14:paraId="6558603E" w14:textId="77777777" w:rsidTr="002652C1">
        <w:tc>
          <w:tcPr>
            <w:tcW w:w="1591" w:type="dxa"/>
            <w:tcBorders>
              <w:top w:val="nil"/>
              <w:left w:val="nil"/>
              <w:bottom w:val="nil"/>
              <w:right w:val="nil"/>
            </w:tcBorders>
          </w:tcPr>
          <w:p w14:paraId="629FA781"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図タイトル複数行</w:t>
            </w:r>
          </w:p>
        </w:tc>
        <w:tc>
          <w:tcPr>
            <w:tcW w:w="1628" w:type="dxa"/>
            <w:tcBorders>
              <w:top w:val="nil"/>
              <w:left w:val="nil"/>
              <w:bottom w:val="nil"/>
              <w:right w:val="nil"/>
            </w:tcBorders>
          </w:tcPr>
          <w:p w14:paraId="21E9F2E1" w14:textId="77777777" w:rsidR="000C6312" w:rsidRPr="005434D1" w:rsidRDefault="000C6312" w:rsidP="002652C1">
            <w:pPr>
              <w:pStyle w:val="30pasj-"/>
            </w:pPr>
            <w:r>
              <w:t>Times</w:t>
            </w:r>
            <w:r w:rsidRPr="005434D1">
              <w:rPr>
                <w:rFonts w:hint="eastAsia"/>
              </w:rPr>
              <w:t xml:space="preserve"> 10</w:t>
            </w:r>
            <w:r>
              <w:t> </w:t>
            </w:r>
            <w:proofErr w:type="spellStart"/>
            <w:r w:rsidRPr="005434D1">
              <w:rPr>
                <w:rFonts w:hint="eastAsia"/>
              </w:rPr>
              <w:t>pt</w:t>
            </w:r>
            <w:proofErr w:type="spellEnd"/>
          </w:p>
        </w:tc>
        <w:tc>
          <w:tcPr>
            <w:tcW w:w="547" w:type="dxa"/>
            <w:tcBorders>
              <w:top w:val="nil"/>
              <w:left w:val="nil"/>
              <w:bottom w:val="nil"/>
              <w:right w:val="nil"/>
            </w:tcBorders>
          </w:tcPr>
          <w:p w14:paraId="2717749C" w14:textId="77777777" w:rsidR="000C6312" w:rsidRPr="00CD22A4" w:rsidRDefault="000C6312" w:rsidP="002652C1">
            <w:pPr>
              <w:pStyle w:val="30pasj-"/>
            </w:pPr>
            <w:r w:rsidRPr="00CD22A4">
              <w:t>12</w:t>
            </w:r>
            <w:r>
              <w:t> </w:t>
            </w:r>
            <w:proofErr w:type="spellStart"/>
            <w:r w:rsidRPr="00CD22A4">
              <w:t>pt</w:t>
            </w:r>
            <w:proofErr w:type="spellEnd"/>
          </w:p>
        </w:tc>
        <w:tc>
          <w:tcPr>
            <w:tcW w:w="912" w:type="dxa"/>
            <w:tcBorders>
              <w:top w:val="nil"/>
              <w:left w:val="nil"/>
              <w:bottom w:val="nil"/>
              <w:right w:val="nil"/>
            </w:tcBorders>
          </w:tcPr>
          <w:p w14:paraId="49E15A77" w14:textId="77777777" w:rsidR="000C6312" w:rsidRPr="009D438F" w:rsidRDefault="000C6312" w:rsidP="002652C1">
            <w:pPr>
              <w:pStyle w:val="30pasj-"/>
            </w:pPr>
            <w:r w:rsidRPr="009D438F">
              <w:t>6</w:t>
            </w:r>
            <w:r>
              <w:t> </w:t>
            </w:r>
            <w:proofErr w:type="spellStart"/>
            <w:r w:rsidRPr="009D438F">
              <w:t>pt</w:t>
            </w:r>
            <w:proofErr w:type="spellEnd"/>
            <w:r w:rsidRPr="009D438F">
              <w:t xml:space="preserve"> / 6</w:t>
            </w:r>
            <w:r>
              <w:t> </w:t>
            </w:r>
            <w:proofErr w:type="spellStart"/>
            <w:r w:rsidRPr="009D438F">
              <w:t>pt</w:t>
            </w:r>
            <w:proofErr w:type="spellEnd"/>
          </w:p>
        </w:tc>
      </w:tr>
      <w:tr w:rsidR="000C6312" w:rsidRPr="003639F2" w14:paraId="074E2AB4" w14:textId="77777777" w:rsidTr="002652C1">
        <w:tc>
          <w:tcPr>
            <w:tcW w:w="1591" w:type="dxa"/>
            <w:tcBorders>
              <w:top w:val="nil"/>
              <w:left w:val="nil"/>
              <w:bottom w:val="nil"/>
              <w:right w:val="nil"/>
            </w:tcBorders>
          </w:tcPr>
          <w:p w14:paraId="0A7122A3"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表</w:t>
            </w:r>
          </w:p>
        </w:tc>
        <w:tc>
          <w:tcPr>
            <w:tcW w:w="1628" w:type="dxa"/>
            <w:tcBorders>
              <w:top w:val="nil"/>
              <w:left w:val="nil"/>
              <w:bottom w:val="nil"/>
              <w:right w:val="nil"/>
            </w:tcBorders>
          </w:tcPr>
          <w:p w14:paraId="314A8136" w14:textId="77777777" w:rsidR="000C6312" w:rsidRPr="00B453A3" w:rsidRDefault="000C6312" w:rsidP="002652C1">
            <w:pPr>
              <w:pStyle w:val="30pasj-"/>
              <w:rPr>
                <w:color w:val="000000" w:themeColor="text1"/>
              </w:rPr>
            </w:pPr>
            <w:r w:rsidRPr="00B453A3">
              <w:rPr>
                <w:color w:val="000000" w:themeColor="text1"/>
              </w:rPr>
              <w:t>Times</w:t>
            </w:r>
            <w:r w:rsidRPr="00B453A3">
              <w:rPr>
                <w:rFonts w:hint="eastAsia"/>
                <w:color w:val="000000" w:themeColor="text1"/>
              </w:rPr>
              <w:t xml:space="preserve"> 9</w:t>
            </w:r>
            <w:r>
              <w:rPr>
                <w:color w:val="000000" w:themeColor="text1"/>
              </w:rPr>
              <w:t> </w:t>
            </w:r>
            <w:proofErr w:type="spellStart"/>
            <w:r w:rsidRPr="00B453A3">
              <w:rPr>
                <w:rFonts w:hint="eastAsia"/>
                <w:color w:val="000000" w:themeColor="text1"/>
              </w:rPr>
              <w:t>pt</w:t>
            </w:r>
            <w:proofErr w:type="spellEnd"/>
          </w:p>
        </w:tc>
        <w:tc>
          <w:tcPr>
            <w:tcW w:w="547" w:type="dxa"/>
            <w:tcBorders>
              <w:top w:val="nil"/>
              <w:left w:val="nil"/>
              <w:bottom w:val="nil"/>
              <w:right w:val="nil"/>
            </w:tcBorders>
          </w:tcPr>
          <w:p w14:paraId="124BBEB9" w14:textId="77777777" w:rsidR="000C6312" w:rsidRPr="00CD22A4" w:rsidRDefault="000C6312" w:rsidP="002652C1">
            <w:pPr>
              <w:pStyle w:val="30pasj-"/>
            </w:pPr>
            <w:r w:rsidRPr="00CD22A4">
              <w:t>11</w:t>
            </w:r>
            <w:r>
              <w:t> </w:t>
            </w:r>
            <w:proofErr w:type="spellStart"/>
            <w:r w:rsidRPr="00CD22A4">
              <w:t>pt</w:t>
            </w:r>
            <w:proofErr w:type="spellEnd"/>
          </w:p>
        </w:tc>
        <w:tc>
          <w:tcPr>
            <w:tcW w:w="912" w:type="dxa"/>
            <w:tcBorders>
              <w:top w:val="nil"/>
              <w:left w:val="nil"/>
              <w:bottom w:val="nil"/>
              <w:right w:val="nil"/>
            </w:tcBorders>
          </w:tcPr>
          <w:p w14:paraId="7EE08B55" w14:textId="77777777" w:rsidR="000C6312" w:rsidRPr="009D438F" w:rsidRDefault="000C6312" w:rsidP="002652C1">
            <w:pPr>
              <w:pStyle w:val="30pasj-"/>
            </w:pPr>
            <w:r w:rsidRPr="009D438F">
              <w:t>3</w:t>
            </w:r>
            <w:r>
              <w:t> </w:t>
            </w:r>
            <w:proofErr w:type="spellStart"/>
            <w:r w:rsidRPr="009D438F">
              <w:t>pt</w:t>
            </w:r>
            <w:proofErr w:type="spellEnd"/>
            <w:r w:rsidRPr="009D438F">
              <w:t xml:space="preserve"> / 3</w:t>
            </w:r>
            <w:r>
              <w:t> </w:t>
            </w:r>
            <w:proofErr w:type="spellStart"/>
            <w:r w:rsidRPr="009D438F">
              <w:t>pt</w:t>
            </w:r>
            <w:proofErr w:type="spellEnd"/>
          </w:p>
        </w:tc>
      </w:tr>
      <w:tr w:rsidR="000C6312" w:rsidRPr="003639F2" w14:paraId="2A233586" w14:textId="77777777" w:rsidTr="002652C1">
        <w:tc>
          <w:tcPr>
            <w:tcW w:w="1591" w:type="dxa"/>
            <w:tcBorders>
              <w:top w:val="nil"/>
              <w:left w:val="nil"/>
              <w:bottom w:val="nil"/>
              <w:right w:val="nil"/>
            </w:tcBorders>
          </w:tcPr>
          <w:p w14:paraId="5CC8E161" w14:textId="77777777" w:rsidR="000C6312" w:rsidRPr="00D20288" w:rsidRDefault="000C6312" w:rsidP="002652C1">
            <w:pPr>
              <w:pStyle w:val="30pasj-"/>
            </w:pPr>
            <w:r w:rsidRPr="00F84675">
              <w:rPr>
                <w:rFonts w:ascii="Hiragino Mincho Pro W3" w:hAnsi="Hiragino Mincho Pro W3" w:hint="eastAsia"/>
              </w:rPr>
              <w:t>表タイトル</w:t>
            </w:r>
            <w:r>
              <w:rPr>
                <w:rFonts w:hint="eastAsia"/>
              </w:rPr>
              <w:t>1</w:t>
            </w:r>
            <w:r w:rsidRPr="00F84675">
              <w:rPr>
                <w:rFonts w:ascii="Hiragino Mincho Pro W3" w:hAnsi="Hiragino Mincho Pro W3" w:hint="eastAsia"/>
              </w:rPr>
              <w:t>行</w:t>
            </w:r>
          </w:p>
        </w:tc>
        <w:tc>
          <w:tcPr>
            <w:tcW w:w="1628" w:type="dxa"/>
            <w:tcBorders>
              <w:top w:val="nil"/>
              <w:left w:val="nil"/>
              <w:bottom w:val="nil"/>
              <w:right w:val="nil"/>
            </w:tcBorders>
          </w:tcPr>
          <w:p w14:paraId="217B239A" w14:textId="77777777" w:rsidR="000C6312" w:rsidRPr="005434D1" w:rsidRDefault="000C6312" w:rsidP="002652C1">
            <w:pPr>
              <w:pStyle w:val="30pasj-"/>
            </w:pPr>
            <w:r>
              <w:t>Times</w:t>
            </w:r>
            <w:r w:rsidRPr="005434D1">
              <w:rPr>
                <w:rFonts w:hint="eastAsia"/>
              </w:rPr>
              <w:t xml:space="preserve"> 10</w:t>
            </w:r>
            <w:r>
              <w:t> </w:t>
            </w:r>
            <w:proofErr w:type="spellStart"/>
            <w:r w:rsidRPr="005434D1">
              <w:rPr>
                <w:rFonts w:hint="eastAsia"/>
              </w:rPr>
              <w:t>pt</w:t>
            </w:r>
            <w:proofErr w:type="spellEnd"/>
          </w:p>
        </w:tc>
        <w:tc>
          <w:tcPr>
            <w:tcW w:w="547" w:type="dxa"/>
            <w:tcBorders>
              <w:top w:val="nil"/>
              <w:left w:val="nil"/>
              <w:bottom w:val="nil"/>
              <w:right w:val="nil"/>
            </w:tcBorders>
          </w:tcPr>
          <w:p w14:paraId="0C118ADD" w14:textId="77777777" w:rsidR="000C6312" w:rsidRPr="00CD22A4" w:rsidRDefault="000C6312" w:rsidP="002652C1">
            <w:pPr>
              <w:pStyle w:val="30pasj-"/>
            </w:pPr>
            <w:r w:rsidRPr="00CD22A4">
              <w:t>12</w:t>
            </w:r>
            <w:r>
              <w:t> </w:t>
            </w:r>
            <w:proofErr w:type="spellStart"/>
            <w:r w:rsidRPr="00CD22A4">
              <w:t>pt</w:t>
            </w:r>
            <w:proofErr w:type="spellEnd"/>
          </w:p>
        </w:tc>
        <w:tc>
          <w:tcPr>
            <w:tcW w:w="912" w:type="dxa"/>
            <w:tcBorders>
              <w:top w:val="nil"/>
              <w:left w:val="nil"/>
              <w:bottom w:val="nil"/>
              <w:right w:val="nil"/>
            </w:tcBorders>
          </w:tcPr>
          <w:p w14:paraId="1808F171" w14:textId="77777777" w:rsidR="000C6312" w:rsidRPr="009D438F" w:rsidRDefault="000C6312" w:rsidP="002652C1">
            <w:pPr>
              <w:pStyle w:val="30pasj-"/>
            </w:pPr>
            <w:r w:rsidRPr="009D438F">
              <w:t>6</w:t>
            </w:r>
            <w:r>
              <w:t> </w:t>
            </w:r>
            <w:proofErr w:type="spellStart"/>
            <w:r w:rsidRPr="009D438F">
              <w:t>pt</w:t>
            </w:r>
            <w:proofErr w:type="spellEnd"/>
            <w:r w:rsidRPr="009D438F">
              <w:t xml:space="preserve"> / 6</w:t>
            </w:r>
            <w:r>
              <w:t> </w:t>
            </w:r>
            <w:proofErr w:type="spellStart"/>
            <w:r w:rsidRPr="009D438F">
              <w:t>pt</w:t>
            </w:r>
            <w:proofErr w:type="spellEnd"/>
          </w:p>
        </w:tc>
      </w:tr>
      <w:tr w:rsidR="000C6312" w:rsidRPr="003639F2" w14:paraId="6B8D017F" w14:textId="77777777" w:rsidTr="002652C1">
        <w:tc>
          <w:tcPr>
            <w:tcW w:w="1591" w:type="dxa"/>
            <w:tcBorders>
              <w:top w:val="nil"/>
              <w:left w:val="nil"/>
              <w:bottom w:val="nil"/>
              <w:right w:val="nil"/>
            </w:tcBorders>
          </w:tcPr>
          <w:p w14:paraId="23C9155F"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表タイトル複数行</w:t>
            </w:r>
          </w:p>
        </w:tc>
        <w:tc>
          <w:tcPr>
            <w:tcW w:w="1628" w:type="dxa"/>
            <w:tcBorders>
              <w:top w:val="nil"/>
              <w:left w:val="nil"/>
              <w:bottom w:val="nil"/>
              <w:right w:val="nil"/>
            </w:tcBorders>
          </w:tcPr>
          <w:p w14:paraId="7445A01F" w14:textId="77777777" w:rsidR="000C6312" w:rsidRPr="005434D1" w:rsidRDefault="000C6312" w:rsidP="002652C1">
            <w:pPr>
              <w:pStyle w:val="30pasj-"/>
            </w:pPr>
            <w:r>
              <w:t>Times</w:t>
            </w:r>
            <w:r w:rsidRPr="005434D1">
              <w:rPr>
                <w:rFonts w:hint="eastAsia"/>
              </w:rPr>
              <w:t xml:space="preserve"> 10</w:t>
            </w:r>
            <w:r>
              <w:t> </w:t>
            </w:r>
            <w:proofErr w:type="spellStart"/>
            <w:r w:rsidRPr="005434D1">
              <w:rPr>
                <w:rFonts w:hint="eastAsia"/>
              </w:rPr>
              <w:t>pt</w:t>
            </w:r>
            <w:proofErr w:type="spellEnd"/>
          </w:p>
        </w:tc>
        <w:tc>
          <w:tcPr>
            <w:tcW w:w="547" w:type="dxa"/>
            <w:tcBorders>
              <w:top w:val="nil"/>
              <w:left w:val="nil"/>
              <w:bottom w:val="nil"/>
              <w:right w:val="nil"/>
            </w:tcBorders>
          </w:tcPr>
          <w:p w14:paraId="2E1CB176" w14:textId="77777777" w:rsidR="000C6312" w:rsidRPr="00CD22A4" w:rsidRDefault="000C6312" w:rsidP="002652C1">
            <w:pPr>
              <w:pStyle w:val="30pasj-"/>
            </w:pPr>
            <w:r w:rsidRPr="00CD22A4">
              <w:t>12</w:t>
            </w:r>
            <w:r>
              <w:t> </w:t>
            </w:r>
            <w:proofErr w:type="spellStart"/>
            <w:r w:rsidRPr="00CD22A4">
              <w:t>pt</w:t>
            </w:r>
            <w:proofErr w:type="spellEnd"/>
          </w:p>
        </w:tc>
        <w:tc>
          <w:tcPr>
            <w:tcW w:w="912" w:type="dxa"/>
            <w:tcBorders>
              <w:top w:val="nil"/>
              <w:left w:val="nil"/>
              <w:bottom w:val="nil"/>
              <w:right w:val="nil"/>
            </w:tcBorders>
          </w:tcPr>
          <w:p w14:paraId="1DD0BA6F" w14:textId="77777777" w:rsidR="000C6312" w:rsidRPr="009D438F" w:rsidRDefault="000C6312" w:rsidP="002652C1">
            <w:pPr>
              <w:pStyle w:val="30pasj-"/>
            </w:pPr>
            <w:r w:rsidRPr="009D438F">
              <w:t>6</w:t>
            </w:r>
            <w:r>
              <w:t> </w:t>
            </w:r>
            <w:proofErr w:type="spellStart"/>
            <w:r w:rsidRPr="009D438F">
              <w:t>pt</w:t>
            </w:r>
            <w:proofErr w:type="spellEnd"/>
            <w:r w:rsidRPr="009D438F">
              <w:t xml:space="preserve"> / 6</w:t>
            </w:r>
            <w:r>
              <w:t> </w:t>
            </w:r>
            <w:proofErr w:type="spellStart"/>
            <w:r w:rsidRPr="009D438F">
              <w:t>pt</w:t>
            </w:r>
            <w:proofErr w:type="spellEnd"/>
          </w:p>
        </w:tc>
      </w:tr>
      <w:tr w:rsidR="000C6312" w:rsidRPr="003639F2" w14:paraId="07AF25E9" w14:textId="77777777" w:rsidTr="002652C1">
        <w:tc>
          <w:tcPr>
            <w:tcW w:w="1591" w:type="dxa"/>
            <w:tcBorders>
              <w:top w:val="nil"/>
              <w:left w:val="nil"/>
              <w:bottom w:val="single" w:sz="12" w:space="0" w:color="auto"/>
              <w:right w:val="nil"/>
            </w:tcBorders>
          </w:tcPr>
          <w:p w14:paraId="1B7F68CA" w14:textId="77777777" w:rsidR="000C6312" w:rsidRPr="00F84675" w:rsidRDefault="000C6312" w:rsidP="002652C1">
            <w:pPr>
              <w:pStyle w:val="30pasj-"/>
              <w:rPr>
                <w:rFonts w:ascii="Hiragino Mincho Pro W3" w:hAnsi="Hiragino Mincho Pro W3"/>
              </w:rPr>
            </w:pPr>
            <w:r w:rsidRPr="00F84675">
              <w:rPr>
                <w:rFonts w:ascii="Hiragino Mincho Pro W3" w:hAnsi="Hiragino Mincho Pro W3" w:hint="eastAsia"/>
              </w:rPr>
              <w:t>数式</w:t>
            </w:r>
          </w:p>
        </w:tc>
        <w:tc>
          <w:tcPr>
            <w:tcW w:w="1628" w:type="dxa"/>
            <w:tcBorders>
              <w:top w:val="nil"/>
              <w:left w:val="nil"/>
              <w:bottom w:val="single" w:sz="12" w:space="0" w:color="auto"/>
              <w:right w:val="nil"/>
            </w:tcBorders>
          </w:tcPr>
          <w:p w14:paraId="01E3C668" w14:textId="77777777" w:rsidR="000C6312" w:rsidRPr="005434D1" w:rsidRDefault="000C6312" w:rsidP="002652C1">
            <w:pPr>
              <w:pStyle w:val="30pasj-"/>
            </w:pPr>
            <w:r w:rsidRPr="005434D1">
              <w:t>Times 10</w:t>
            </w:r>
            <w:r>
              <w:t> </w:t>
            </w:r>
            <w:proofErr w:type="spellStart"/>
            <w:r w:rsidRPr="005434D1">
              <w:t>pt</w:t>
            </w:r>
            <w:proofErr w:type="spellEnd"/>
          </w:p>
        </w:tc>
        <w:tc>
          <w:tcPr>
            <w:tcW w:w="547" w:type="dxa"/>
            <w:tcBorders>
              <w:top w:val="nil"/>
              <w:left w:val="nil"/>
              <w:bottom w:val="single" w:sz="12" w:space="0" w:color="auto"/>
              <w:right w:val="nil"/>
            </w:tcBorders>
          </w:tcPr>
          <w:p w14:paraId="1A3F4007" w14:textId="77777777" w:rsidR="000C6312" w:rsidRPr="00CD22A4" w:rsidRDefault="000C6312" w:rsidP="002652C1">
            <w:pPr>
              <w:pStyle w:val="30pasj-"/>
            </w:pPr>
            <w:r w:rsidRPr="00CD22A4">
              <w:rPr>
                <w:rFonts w:hint="eastAsia"/>
              </w:rPr>
              <w:t>1</w:t>
            </w:r>
            <w:r w:rsidRPr="00CD22A4">
              <w:rPr>
                <w:rFonts w:hint="eastAsia"/>
              </w:rPr>
              <w:t>行</w:t>
            </w:r>
          </w:p>
        </w:tc>
        <w:tc>
          <w:tcPr>
            <w:tcW w:w="912" w:type="dxa"/>
            <w:tcBorders>
              <w:top w:val="nil"/>
              <w:left w:val="nil"/>
              <w:bottom w:val="single" w:sz="12" w:space="0" w:color="auto"/>
              <w:right w:val="nil"/>
            </w:tcBorders>
          </w:tcPr>
          <w:p w14:paraId="07880186" w14:textId="77777777" w:rsidR="000C6312" w:rsidRPr="009D438F" w:rsidRDefault="000C6312" w:rsidP="002652C1">
            <w:pPr>
              <w:pStyle w:val="30pasj-"/>
            </w:pPr>
            <w:r w:rsidRPr="009D438F">
              <w:t>12</w:t>
            </w:r>
            <w:r>
              <w:t> </w:t>
            </w:r>
            <w:proofErr w:type="spellStart"/>
            <w:r w:rsidRPr="009D438F">
              <w:t>pt</w:t>
            </w:r>
            <w:proofErr w:type="spellEnd"/>
            <w:r w:rsidRPr="009D438F">
              <w:t xml:space="preserve"> / 12</w:t>
            </w:r>
            <w:r>
              <w:t> </w:t>
            </w:r>
            <w:proofErr w:type="spellStart"/>
            <w:r w:rsidRPr="009D438F">
              <w:t>pt</w:t>
            </w:r>
            <w:proofErr w:type="spellEnd"/>
          </w:p>
        </w:tc>
      </w:tr>
    </w:tbl>
    <w:p w14:paraId="6FE728B3" w14:textId="2E89C2FF" w:rsidR="002D4FB0" w:rsidRPr="002E4367" w:rsidRDefault="0081147C" w:rsidP="00F2192E">
      <w:pPr>
        <w:pStyle w:val="07pasj-"/>
      </w:pPr>
      <w:r w:rsidRPr="00F84675">
        <w:rPr>
          <w:rFonts w:ascii="Hiragino Mincho Pro W3" w:hAnsi="Hiragino Mincho Pro W3" w:hint="eastAsia"/>
        </w:rPr>
        <w:t>表タイトルの</w:t>
      </w:r>
      <w:r w:rsidR="002D4FB0" w:rsidRPr="00F84675">
        <w:rPr>
          <w:rFonts w:ascii="Hiragino Mincho Pro W3" w:hAnsi="Hiragino Mincho Pro W3" w:hint="eastAsia"/>
        </w:rPr>
        <w:t>記述にあたってはキャピタライゼーション・ルールに関する解説（</w:t>
      </w:r>
      <w:r w:rsidR="002D4FB0" w:rsidRPr="00637812">
        <w:rPr>
          <w:rStyle w:val="060pasj-0"/>
          <w:rFonts w:hint="eastAsia"/>
        </w:rPr>
        <w:t>[</w:t>
      </w:r>
      <w:r w:rsidR="00A80459" w:rsidRPr="00637812">
        <w:rPr>
          <w:rStyle w:val="060pasj-0"/>
          <w:rFonts w:hint="eastAsia"/>
        </w:rPr>
        <w:t>7</w:t>
      </w:r>
      <w:r w:rsidR="002D4FB0" w:rsidRPr="00637812">
        <w:rPr>
          <w:rStyle w:val="060pasj-0"/>
          <w:rFonts w:hint="eastAsia"/>
        </w:rPr>
        <w:t>]</w:t>
      </w:r>
      <w:r w:rsidR="002D4FB0" w:rsidRPr="00F84675">
        <w:rPr>
          <w:rFonts w:ascii="Hiragino Mincho Pro W3" w:hAnsi="Hiragino Mincho Pro W3" w:hint="eastAsia"/>
        </w:rPr>
        <w:t>の</w:t>
      </w:r>
      <w:r w:rsidR="002D4FB0" w:rsidRPr="002E4367">
        <w:rPr>
          <w:rFonts w:hint="eastAsia"/>
        </w:rPr>
        <w:t>Titl</w:t>
      </w:r>
      <w:r w:rsidR="002D4FB0" w:rsidRPr="002E4367">
        <w:t>es</w:t>
      </w:r>
      <w:r w:rsidR="002D4FB0" w:rsidRPr="00F84675">
        <w:rPr>
          <w:rFonts w:ascii="Hiragino Mincho Pro W3" w:hAnsi="Hiragino Mincho Pro W3"/>
        </w:rPr>
        <w:t>の項目）を参考に、</w:t>
      </w:r>
    </w:p>
    <w:p w14:paraId="4CB6A645" w14:textId="32255715" w:rsidR="00A97508" w:rsidRPr="00F84675" w:rsidRDefault="003F0C65" w:rsidP="00FE1B4F">
      <w:pPr>
        <w:pStyle w:val="07pasj-"/>
        <w:numPr>
          <w:ilvl w:val="0"/>
          <w:numId w:val="46"/>
        </w:numPr>
        <w:ind w:leftChars="0" w:left="709" w:firstLineChars="0" w:hanging="283"/>
        <w:rPr>
          <w:rFonts w:ascii="Hiragino Mincho Pro W3" w:hAnsi="Hiragino Mincho Pro W3"/>
        </w:rPr>
      </w:pPr>
      <w:r w:rsidRPr="00F84675">
        <w:rPr>
          <w:rFonts w:ascii="Hiragino Mincho Pro W3" w:hAnsi="Hiragino Mincho Pro W3" w:hint="eastAsia"/>
        </w:rPr>
        <w:t>タイトル</w:t>
      </w:r>
      <w:r w:rsidR="00FE1B4F" w:rsidRPr="00F84675">
        <w:rPr>
          <w:rFonts w:ascii="Hiragino Mincho Pro W3" w:hAnsi="Hiragino Mincho Pro W3" w:hint="eastAsia"/>
        </w:rPr>
        <w:t>の始めと終わりの単語の頭文字を</w:t>
      </w:r>
      <w:r w:rsidR="002D4FB0" w:rsidRPr="00F84675">
        <w:rPr>
          <w:rFonts w:ascii="Hiragino Mincho Pro W3" w:hAnsi="Hiragino Mincho Pro W3" w:hint="eastAsia"/>
        </w:rPr>
        <w:t>大文字</w:t>
      </w:r>
    </w:p>
    <w:p w14:paraId="161586B3" w14:textId="2CF9DEA3" w:rsidR="00A97508" w:rsidRPr="00F84675" w:rsidRDefault="002D4FB0" w:rsidP="00FE1B4F">
      <w:pPr>
        <w:pStyle w:val="07pasj-"/>
        <w:numPr>
          <w:ilvl w:val="0"/>
          <w:numId w:val="46"/>
        </w:numPr>
        <w:ind w:leftChars="0" w:left="709" w:firstLineChars="0" w:hanging="283"/>
        <w:rPr>
          <w:rFonts w:ascii="Hiragino Mincho Pro W3" w:hAnsi="Hiragino Mincho Pro W3"/>
        </w:rPr>
      </w:pPr>
      <w:r w:rsidRPr="00F84675">
        <w:rPr>
          <w:rFonts w:ascii="Hiragino Mincho Pro W3" w:hAnsi="Hiragino Mincho Pro W3"/>
        </w:rPr>
        <w:t>名詞、代名詞、動詞、形容詞、従属接続詞、副詞の</w:t>
      </w:r>
      <w:r w:rsidR="00FE1B4F" w:rsidRPr="00F84675">
        <w:rPr>
          <w:rFonts w:ascii="Hiragino Mincho Pro W3" w:hAnsi="Hiragino Mincho Pro W3"/>
        </w:rPr>
        <w:t>頭文字を</w:t>
      </w:r>
      <w:r w:rsidRPr="00F84675">
        <w:rPr>
          <w:rFonts w:ascii="Hiragino Mincho Pro W3" w:hAnsi="Hiragino Mincho Pro W3"/>
        </w:rPr>
        <w:t>大文字</w:t>
      </w:r>
    </w:p>
    <w:p w14:paraId="52DD4E81" w14:textId="788A95AF" w:rsidR="00A97508" w:rsidRPr="002E4367" w:rsidRDefault="00A97508" w:rsidP="00FE1B4F">
      <w:pPr>
        <w:pStyle w:val="07pasj-"/>
        <w:numPr>
          <w:ilvl w:val="0"/>
          <w:numId w:val="46"/>
        </w:numPr>
        <w:ind w:leftChars="0" w:left="709" w:firstLineChars="0" w:hanging="283"/>
      </w:pPr>
      <w:r w:rsidRPr="00F84675">
        <w:rPr>
          <w:rFonts w:ascii="Hiragino Mincho Pro W3" w:hAnsi="Hiragino Mincho Pro W3" w:hint="eastAsia"/>
        </w:rPr>
        <w:t>冠詞、等位接続詞、前置詞、不定詞の</w:t>
      </w:r>
      <w:r w:rsidRPr="002E4367">
        <w:rPr>
          <w:rFonts w:hint="eastAsia"/>
        </w:rPr>
        <w:t>to</w:t>
      </w:r>
      <w:r w:rsidR="00FE1B4F" w:rsidRPr="00F84675">
        <w:rPr>
          <w:rFonts w:ascii="Hiragino Mincho Pro W3" w:hAnsi="Hiragino Mincho Pro W3" w:hint="eastAsia"/>
        </w:rPr>
        <w:t>を</w:t>
      </w:r>
      <w:r w:rsidR="002D4FB0" w:rsidRPr="00F84675">
        <w:rPr>
          <w:rFonts w:ascii="Hiragino Mincho Pro W3" w:hAnsi="Hiragino Mincho Pro W3" w:hint="eastAsia"/>
        </w:rPr>
        <w:t>小文字</w:t>
      </w:r>
    </w:p>
    <w:p w14:paraId="2BB0000F" w14:textId="06CE8AFA" w:rsidR="00C01520" w:rsidRPr="00F84675" w:rsidRDefault="002D4FB0" w:rsidP="00F84675">
      <w:pPr>
        <w:pStyle w:val="07pasj-"/>
        <w:numPr>
          <w:ilvl w:val="0"/>
          <w:numId w:val="0"/>
        </w:numPr>
        <w:ind w:left="426"/>
        <w:rPr>
          <w:rFonts w:ascii="Hiragino Mincho Pro W3" w:hAnsi="Hiragino Mincho Pro W3"/>
        </w:rPr>
      </w:pPr>
      <w:r w:rsidRPr="00F84675">
        <w:rPr>
          <w:rFonts w:ascii="Hiragino Mincho Pro W3" w:hAnsi="Hiragino Mincho Pro W3"/>
        </w:rPr>
        <w:t>を基本とする。</w:t>
      </w:r>
    </w:p>
    <w:p w14:paraId="0B8E463D" w14:textId="77777777" w:rsidR="00F84675" w:rsidRPr="00F84675" w:rsidRDefault="00F84675" w:rsidP="00F84675">
      <w:pPr>
        <w:pStyle w:val="07pasj-"/>
        <w:rPr>
          <w:rFonts w:ascii="Hiragino Mincho Pro W3" w:hAnsi="Hiragino Mincho Pro W3"/>
        </w:rPr>
      </w:pPr>
      <w:r w:rsidRPr="00F84675">
        <w:rPr>
          <w:rFonts w:ascii="Hiragino Mincho Pro W3" w:hAnsi="Hiragino Mincho Pro W3" w:hint="eastAsia"/>
        </w:rPr>
        <w:t>図のキャプションの文末にはピリオドが必要。</w:t>
      </w:r>
    </w:p>
    <w:p w14:paraId="1B4A46E4" w14:textId="6C29487B" w:rsidR="00F84675" w:rsidRPr="00F84675" w:rsidRDefault="00F84675" w:rsidP="00F84675">
      <w:pPr>
        <w:pStyle w:val="07pasj-"/>
      </w:pPr>
      <w:r w:rsidRPr="00F84675">
        <w:rPr>
          <w:rFonts w:ascii="Hiragino Mincho Pro W3" w:hAnsi="Hiragino Mincho Pro W3" w:hint="eastAsia"/>
        </w:rPr>
        <w:t>図</w:t>
      </w:r>
      <w:r w:rsidRPr="00F84675">
        <w:rPr>
          <w:rFonts w:ascii="Hiragino Mincho Pro W3" w:hAnsi="Hiragino Mincho Pro W3" w:hint="eastAsia"/>
          <w:color w:val="000000" w:themeColor="text1"/>
        </w:rPr>
        <w:t>および表の説明文の</w:t>
      </w:r>
      <w:r w:rsidRPr="00F84675">
        <w:rPr>
          <w:rFonts w:ascii="Hiragino Mincho Pro W3" w:hAnsi="Hiragino Mincho Pro W3" w:hint="eastAsia"/>
        </w:rPr>
        <w:t>配置は、それが</w:t>
      </w:r>
      <w:r>
        <w:rPr>
          <w:rFonts w:hint="eastAsia"/>
        </w:rPr>
        <w:t>1</w:t>
      </w:r>
      <w:r w:rsidRPr="00F84675">
        <w:rPr>
          <w:rFonts w:ascii="Hiragino Mincho Pro W3" w:hAnsi="Hiragino Mincho Pro W3" w:hint="eastAsia"/>
        </w:rPr>
        <w:t>行に収まる場合はセンタリング（スタイルは「図</w:t>
      </w:r>
      <w:r>
        <w:rPr>
          <w:rFonts w:hint="eastAsia"/>
        </w:rPr>
        <w:t>/</w:t>
      </w:r>
      <w:r w:rsidRPr="00F84675">
        <w:rPr>
          <w:rFonts w:ascii="Hiragino Mincho Pro W3" w:hAnsi="Hiragino Mincho Pro W3" w:hint="eastAsia"/>
        </w:rPr>
        <w:t>表</w:t>
      </w:r>
      <w:r w:rsidRPr="00F84675">
        <w:rPr>
          <w:rFonts w:ascii="Hiragino Mincho Pro W3" w:hAnsi="Hiragino Mincho Pro W3" w:hint="eastAsia"/>
        </w:rPr>
        <w:t>タイトル</w:t>
      </w:r>
      <w:r>
        <w:rPr>
          <w:rFonts w:hint="eastAsia"/>
        </w:rPr>
        <w:t>1</w:t>
      </w:r>
      <w:r w:rsidRPr="00F84675">
        <w:rPr>
          <w:rFonts w:ascii="Hiragino Mincho Pro W3" w:hAnsi="Hiragino Mincho Pro W3" w:hint="eastAsia"/>
        </w:rPr>
        <w:t>行」）、</w:t>
      </w:r>
      <w:r>
        <w:rPr>
          <w:rFonts w:hint="eastAsia"/>
        </w:rPr>
        <w:t>2</w:t>
      </w:r>
      <w:r w:rsidRPr="00F84675">
        <w:rPr>
          <w:rFonts w:ascii="Hiragino Mincho Pro W3" w:hAnsi="Hiragino Mincho Pro W3" w:hint="eastAsia"/>
        </w:rPr>
        <w:t>行以上は両端揃え（スタイルは「図</w:t>
      </w:r>
      <w:r>
        <w:rPr>
          <w:rFonts w:hint="eastAsia"/>
        </w:rPr>
        <w:t>/</w:t>
      </w:r>
      <w:r w:rsidRPr="00F84675">
        <w:rPr>
          <w:rFonts w:ascii="Hiragino Mincho Pro W3" w:hAnsi="Hiragino Mincho Pro W3" w:hint="eastAsia"/>
        </w:rPr>
        <w:t>表タイトル複数行」）。</w:t>
      </w:r>
    </w:p>
    <w:p w14:paraId="52CAB5CB" w14:textId="042448F8" w:rsidR="00F84675" w:rsidRDefault="00F84675" w:rsidP="00F84675">
      <w:pPr>
        <w:pStyle w:val="07pasj-"/>
      </w:pPr>
      <w:r>
        <w:rPr>
          <w:rFonts w:hint="eastAsia"/>
        </w:rPr>
        <w:t>Figure</w:t>
      </w:r>
      <w:r w:rsidR="0064461B">
        <w:t> </w:t>
      </w:r>
      <w:r>
        <w:rPr>
          <w:rFonts w:hint="eastAsia"/>
        </w:rPr>
        <w:t>2</w:t>
      </w:r>
      <w:r w:rsidRPr="000236CF">
        <w:rPr>
          <w:rFonts w:ascii="Hiragino Mincho Pro W3" w:hAnsi="Hiragino Mincho Pro W3" w:hint="eastAsia"/>
        </w:rPr>
        <w:t>のように</w:t>
      </w:r>
      <w:r>
        <w:rPr>
          <w:rFonts w:hint="eastAsia"/>
        </w:rPr>
        <w:t>2</w:t>
      </w:r>
      <w:r w:rsidRPr="000236CF">
        <w:rPr>
          <w:rFonts w:ascii="Hiragino Mincho Pro W3" w:hAnsi="Hiragino Mincho Pro W3" w:hint="eastAsia"/>
        </w:rPr>
        <w:t>行の表（枠線なし）を挿入して、その表に図とその説明文を入れることを推奨。図と説明文を一体で管理できて便利。</w:t>
      </w:r>
    </w:p>
    <w:p w14:paraId="4BEEEE2F" w14:textId="77777777" w:rsidR="00DA1DE3" w:rsidRPr="000236CF" w:rsidRDefault="00DA1DE3" w:rsidP="00DA1DE3">
      <w:pPr>
        <w:pStyle w:val="07pasj-"/>
        <w:rPr>
          <w:rFonts w:ascii="Hiragino Mincho Pro W3" w:hAnsi="Hiragino Mincho Pro W3"/>
        </w:rPr>
      </w:pPr>
      <w:r w:rsidRPr="000236CF">
        <w:rPr>
          <w:rFonts w:ascii="Hiragino Mincho Pro W3" w:hAnsi="Hiragino Mincho Pro W3" w:hint="eastAsia"/>
        </w:rPr>
        <w:t>図は他のソフトや文書から直接貼り込まずに、まずファイルとして保存する事を推奨する。</w:t>
      </w:r>
    </w:p>
    <w:tbl>
      <w:tblPr>
        <w:tblStyle w:val="a7"/>
        <w:tblpPr w:vertAnchor="text" w:horzAnchor="margin" w:tblpXSpec="right" w:tblpY="30"/>
        <w:tblW w:w="4678" w:type="dxa"/>
        <w:tblCellMar>
          <w:left w:w="0" w:type="dxa"/>
          <w:right w:w="0" w:type="dxa"/>
        </w:tblCellMar>
        <w:tblLook w:val="04A0" w:firstRow="1" w:lastRow="0" w:firstColumn="1" w:lastColumn="0" w:noHBand="0" w:noVBand="1"/>
      </w:tblPr>
      <w:tblGrid>
        <w:gridCol w:w="4678"/>
      </w:tblGrid>
      <w:tr w:rsidR="00CB1096" w14:paraId="27876E26" w14:textId="77777777" w:rsidTr="00CB1096">
        <w:tc>
          <w:tcPr>
            <w:tcW w:w="4678" w:type="dxa"/>
            <w:tcBorders>
              <w:top w:val="nil"/>
              <w:left w:val="nil"/>
              <w:bottom w:val="nil"/>
              <w:right w:val="nil"/>
            </w:tcBorders>
          </w:tcPr>
          <w:p w14:paraId="2BDBBA51" w14:textId="77777777" w:rsidR="00CB1096" w:rsidRDefault="00CB1096" w:rsidP="00CB1096">
            <w:pPr>
              <w:pStyle w:val="20pasj-"/>
            </w:pPr>
            <w:r>
              <w:rPr>
                <w:rFonts w:hint="eastAsia"/>
                <w:noProof/>
              </w:rPr>
              <w:drawing>
                <wp:inline distT="0" distB="0" distL="0" distR="0" wp14:anchorId="1709AE4F" wp14:editId="6970C81D">
                  <wp:extent cx="2879725" cy="1637665"/>
                  <wp:effectExtent l="19050" t="0" r="0" b="0"/>
                  <wp:docPr id="10" name="図 10"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2"/>
                          <pic:cNvPicPr>
                            <a:picLocks noChangeAspect="1" noChangeArrowheads="1"/>
                          </pic:cNvPicPr>
                        </pic:nvPicPr>
                        <pic:blipFill>
                          <a:blip r:embed="rId9" cstate="print"/>
                          <a:srcRect/>
                          <a:stretch>
                            <a:fillRect/>
                          </a:stretch>
                        </pic:blipFill>
                        <pic:spPr bwMode="auto">
                          <a:xfrm>
                            <a:off x="0" y="0"/>
                            <a:ext cx="2879725" cy="1637665"/>
                          </a:xfrm>
                          <a:prstGeom prst="rect">
                            <a:avLst/>
                          </a:prstGeom>
                          <a:noFill/>
                          <a:ln w="9525">
                            <a:noFill/>
                            <a:miter lim="800000"/>
                            <a:headEnd/>
                            <a:tailEnd/>
                          </a:ln>
                        </pic:spPr>
                      </pic:pic>
                    </a:graphicData>
                  </a:graphic>
                </wp:inline>
              </w:drawing>
            </w:r>
          </w:p>
        </w:tc>
      </w:tr>
      <w:tr w:rsidR="00CB1096" w14:paraId="46326997" w14:textId="77777777" w:rsidTr="00CB1096">
        <w:tc>
          <w:tcPr>
            <w:tcW w:w="0" w:type="auto"/>
            <w:tcBorders>
              <w:top w:val="nil"/>
              <w:left w:val="nil"/>
              <w:bottom w:val="nil"/>
              <w:right w:val="nil"/>
            </w:tcBorders>
          </w:tcPr>
          <w:p w14:paraId="11996E8A" w14:textId="261133EF" w:rsidR="00CB1096" w:rsidRDefault="00CB1096" w:rsidP="00CB1096">
            <w:pPr>
              <w:pStyle w:val="21pasj-1"/>
            </w:pPr>
            <w:r>
              <w:rPr>
                <w:rFonts w:hint="eastAsia"/>
              </w:rPr>
              <w:t>Figure</w:t>
            </w:r>
            <w:r w:rsidR="0064461B">
              <w:t> </w:t>
            </w:r>
            <w:r>
              <w:rPr>
                <w:rFonts w:hint="eastAsia"/>
              </w:rPr>
              <w:t>2: Affiliations of presenters in PASJ8.</w:t>
            </w:r>
          </w:p>
        </w:tc>
      </w:tr>
    </w:tbl>
    <w:p w14:paraId="106FE438" w14:textId="123286EE" w:rsidR="00DA1DE3" w:rsidRDefault="00DA1DE3" w:rsidP="00DA1DE3">
      <w:pPr>
        <w:pStyle w:val="07pasj-"/>
      </w:pPr>
      <w:r w:rsidRPr="000236CF">
        <w:rPr>
          <w:rFonts w:ascii="Hiragino Mincho Pro W3" w:hAnsi="Hiragino Mincho Pro W3" w:hint="eastAsia"/>
        </w:rPr>
        <w:t>図表が横</w:t>
      </w:r>
      <w:r w:rsidR="00ED455F">
        <w:rPr>
          <w:rFonts w:ascii="Hiragino Mincho Pro W3" w:hAnsi="Hiragino Mincho Pro W3" w:hint="eastAsia"/>
        </w:rPr>
        <w:t>二段</w:t>
      </w:r>
      <w:r w:rsidRPr="000236CF">
        <w:rPr>
          <w:rFonts w:ascii="Hiragino Mincho Pro W3" w:hAnsi="Hiragino Mincho Pro W3" w:hint="eastAsia"/>
        </w:rPr>
        <w:t>に渡る場合は、段組は</w:t>
      </w:r>
      <w:r w:rsidR="00ED455F">
        <w:rPr>
          <w:rFonts w:ascii="Hiragino Mincho Pro W3" w:hAnsi="Hiragino Mincho Pro W3" w:hint="eastAsia"/>
        </w:rPr>
        <w:t>二段</w:t>
      </w:r>
      <w:r w:rsidRPr="000236CF">
        <w:rPr>
          <w:rFonts w:ascii="Hiragino Mincho Pro W3" w:hAnsi="Hiragino Mincho Pro W3" w:hint="eastAsia"/>
        </w:rPr>
        <w:t>のままで、図やテキストボックスを挿入した後、次に説明するように文字列の折り返しを設定する。</w:t>
      </w:r>
      <w:r>
        <w:rPr>
          <w:rFonts w:hint="eastAsia"/>
        </w:rPr>
        <w:t>Figure</w:t>
      </w:r>
      <w:r w:rsidR="0064461B">
        <w:t> </w:t>
      </w:r>
      <w:r>
        <w:t>3</w:t>
      </w:r>
      <w:r w:rsidRPr="000236CF">
        <w:rPr>
          <w:rFonts w:ascii="Hiragino Mincho Pro W3" w:hAnsi="Hiragino Mincho Pro W3" w:hint="eastAsia"/>
        </w:rPr>
        <w:t>のようにテキストボックス内に配置すると便利。</w:t>
      </w:r>
    </w:p>
    <w:p w14:paraId="30F0C732" w14:textId="77777777" w:rsidR="00B07870" w:rsidRPr="000236CF" w:rsidRDefault="00B07870" w:rsidP="00B07870">
      <w:pPr>
        <w:pStyle w:val="07pasj-"/>
        <w:rPr>
          <w:rFonts w:ascii="Hiragino Mincho Pro W3" w:hAnsi="Hiragino Mincho Pro W3"/>
        </w:rPr>
      </w:pPr>
      <w:r w:rsidRPr="000236CF">
        <w:rPr>
          <w:rFonts w:ascii="Hiragino Mincho Pro W3" w:hAnsi="Hiragino Mincho Pro W3" w:hint="eastAsia"/>
        </w:rPr>
        <w:t>挿入した図</w:t>
      </w:r>
      <w:r w:rsidR="000A42CC" w:rsidRPr="000236CF">
        <w:rPr>
          <w:rFonts w:ascii="Hiragino Mincho Pro W3" w:hAnsi="Hiragino Mincho Pro W3" w:hint="eastAsia"/>
        </w:rPr>
        <w:t>やテキストボックスの位置を</w:t>
      </w:r>
      <w:r w:rsidR="00F01BD8" w:rsidRPr="000236CF">
        <w:rPr>
          <w:rFonts w:ascii="Hiragino Mincho Pro W3" w:hAnsi="Hiragino Mincho Pro W3" w:hint="eastAsia"/>
        </w:rPr>
        <w:t>紙面に対して</w:t>
      </w:r>
      <w:r w:rsidR="000A42CC" w:rsidRPr="000236CF">
        <w:rPr>
          <w:rFonts w:ascii="Hiragino Mincho Pro W3" w:hAnsi="Hiragino Mincho Pro W3" w:hint="eastAsia"/>
        </w:rPr>
        <w:t>固定したい</w:t>
      </w:r>
      <w:r w:rsidR="00254AA3" w:rsidRPr="000236CF">
        <w:rPr>
          <w:rFonts w:ascii="Hiragino Mincho Pro W3" w:hAnsi="Hiragino Mincho Pro W3" w:hint="eastAsia"/>
        </w:rPr>
        <w:t>場合</w:t>
      </w:r>
      <w:r w:rsidR="000A42CC" w:rsidRPr="000236CF">
        <w:rPr>
          <w:rFonts w:ascii="Hiragino Mincho Pro W3" w:hAnsi="Hiragino Mincho Pro W3" w:hint="eastAsia"/>
        </w:rPr>
        <w:t>、</w:t>
      </w:r>
      <w:r w:rsidR="00254AA3" w:rsidRPr="000236CF">
        <w:rPr>
          <w:rFonts w:ascii="Hiragino Mincho Pro W3" w:hAnsi="Hiragino Mincho Pro W3" w:hint="eastAsia"/>
        </w:rPr>
        <w:t>以下のように</w:t>
      </w:r>
      <w:r w:rsidRPr="000236CF">
        <w:rPr>
          <w:rFonts w:ascii="Hiragino Mincho Pro W3" w:hAnsi="Hiragino Mincho Pro W3" w:hint="eastAsia"/>
        </w:rPr>
        <w:t>設定</w:t>
      </w:r>
      <w:r w:rsidR="00254AA3" w:rsidRPr="000236CF">
        <w:rPr>
          <w:rFonts w:ascii="Hiragino Mincho Pro W3" w:hAnsi="Hiragino Mincho Pro W3" w:hint="eastAsia"/>
        </w:rPr>
        <w:t>する</w:t>
      </w:r>
      <w:r w:rsidRPr="000236CF">
        <w:rPr>
          <w:rFonts w:ascii="Hiragino Mincho Pro W3" w:hAnsi="Hiragino Mincho Pro W3" w:hint="eastAsia"/>
        </w:rPr>
        <w:t>。</w:t>
      </w:r>
    </w:p>
    <w:p w14:paraId="201690F3" w14:textId="77777777" w:rsidR="00B07870" w:rsidRPr="000236CF" w:rsidRDefault="00B07870"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図</w:t>
      </w:r>
      <w:r w:rsidR="000A42CC" w:rsidRPr="000236CF">
        <w:rPr>
          <w:rFonts w:ascii="Hiragino Mincho Pro W3" w:eastAsia="Hiragino Mincho Pro W3" w:hAnsi="Hiragino Mincho Pro W3" w:hint="eastAsia"/>
        </w:rPr>
        <w:t>またはテキストボックス</w:t>
      </w:r>
      <w:r w:rsidRPr="000236CF">
        <w:rPr>
          <w:rFonts w:ascii="Hiragino Mincho Pro W3" w:eastAsia="Hiragino Mincho Pro W3" w:hAnsi="Hiragino Mincho Pro W3" w:hint="eastAsia"/>
        </w:rPr>
        <w:t>を右クリックまたはダブルクリックして、</w:t>
      </w:r>
      <w:r w:rsidR="00CE7095" w:rsidRPr="000236CF">
        <w:rPr>
          <w:rFonts w:ascii="Hiragino Mincho Pro W3" w:eastAsia="Hiragino Mincho Pro W3" w:hAnsi="Hiragino Mincho Pro W3" w:hint="eastAsia"/>
        </w:rPr>
        <w:t>［</w:t>
      </w:r>
      <w:r w:rsidRPr="000236CF">
        <w:rPr>
          <w:rFonts w:ascii="Hiragino Mincho Pro W3" w:eastAsia="Hiragino Mincho Pro W3" w:hAnsi="Hiragino Mincho Pro W3" w:hint="eastAsia"/>
        </w:rPr>
        <w:t>オブジェクトの書式設定</w:t>
      </w:r>
      <w:r w:rsidR="00CE7095" w:rsidRPr="000236CF">
        <w:rPr>
          <w:rFonts w:ascii="Hiragino Mincho Pro W3" w:eastAsia="Hiragino Mincho Pro W3" w:hAnsi="Hiragino Mincho Pro W3" w:hint="eastAsia"/>
        </w:rPr>
        <w:t>］</w:t>
      </w:r>
      <w:r w:rsidRPr="000236CF">
        <w:rPr>
          <w:rFonts w:ascii="Hiragino Mincho Pro W3" w:eastAsia="Hiragino Mincho Pro W3" w:hAnsi="Hiragino Mincho Pro W3" w:hint="eastAsia"/>
        </w:rPr>
        <w:t>を呼び出す。</w:t>
      </w:r>
    </w:p>
    <w:p w14:paraId="1CC36E35" w14:textId="77777777" w:rsidR="00B07870" w:rsidRPr="000236CF" w:rsidRDefault="00CE7095"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レイアウト</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タブにある</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詳細設定</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ボタンを押して</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レイアウトの詳細設定</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を開く。</w:t>
      </w:r>
    </w:p>
    <w:p w14:paraId="10679603" w14:textId="77777777" w:rsidR="00B07870" w:rsidRPr="000236CF" w:rsidRDefault="00CE7095"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文字列の折り返し</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タブ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文字列の折り返しの種類と配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上下</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を選択。</w:t>
      </w:r>
      <w:r w:rsidR="000A42CC" w:rsidRPr="000236CF">
        <w:rPr>
          <w:rFonts w:ascii="Hiragino Mincho Pro W3" w:eastAsia="Hiragino Mincho Pro W3" w:hAnsi="Hiragino Mincho Pro W3" w:hint="eastAsia"/>
        </w:rPr>
        <w:t>これ</w:t>
      </w:r>
      <w:r w:rsidR="00B07870" w:rsidRPr="000236CF">
        <w:rPr>
          <w:rFonts w:ascii="Hiragino Mincho Pro W3" w:eastAsia="Hiragino Mincho Pro W3" w:hAnsi="Hiragino Mincho Pro W3" w:hint="eastAsia"/>
        </w:rPr>
        <w:t>で図の左右に本文</w:t>
      </w:r>
      <w:r w:rsidRPr="000236CF">
        <w:rPr>
          <w:rFonts w:ascii="Hiragino Mincho Pro W3" w:eastAsia="Hiragino Mincho Pro W3" w:hAnsi="Hiragino Mincho Pro W3" w:hint="eastAsia"/>
        </w:rPr>
        <w:t>が配置され</w:t>
      </w:r>
      <w:r w:rsidR="00254AA3" w:rsidRPr="000236CF">
        <w:rPr>
          <w:rFonts w:ascii="Hiragino Mincho Pro W3" w:eastAsia="Hiragino Mincho Pro W3" w:hAnsi="Hiragino Mincho Pro W3" w:hint="eastAsia"/>
        </w:rPr>
        <w:t>ない</w:t>
      </w:r>
      <w:r w:rsidR="00B07870" w:rsidRPr="000236CF">
        <w:rPr>
          <w:rFonts w:ascii="Hiragino Mincho Pro W3" w:eastAsia="Hiragino Mincho Pro W3" w:hAnsi="Hiragino Mincho Pro W3" w:hint="eastAsia"/>
        </w:rPr>
        <w:t>。</w:t>
      </w:r>
    </w:p>
    <w:p w14:paraId="70F2B1C0" w14:textId="77777777" w:rsidR="00B07870" w:rsidRPr="000236CF" w:rsidRDefault="00CE7095" w:rsidP="00B07870">
      <w:pPr>
        <w:numPr>
          <w:ilvl w:val="0"/>
          <w:numId w:val="44"/>
        </w:numPr>
        <w:tabs>
          <w:tab w:val="left" w:pos="567"/>
        </w:tabs>
        <w:ind w:left="567" w:hanging="141"/>
        <w:rPr>
          <w:rFonts w:ascii="Hiragino Mincho Pro W3" w:eastAsia="Hiragino Mincho Pro W3" w:hAnsi="Hiragino Mincho Pro W3"/>
        </w:rPr>
      </w:pP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配置</w:t>
      </w:r>
      <w:r w:rsidRPr="000236CF">
        <w:rPr>
          <w:rFonts w:ascii="Hiragino Mincho Pro W3" w:eastAsia="Hiragino Mincho Pro W3" w:hAnsi="Hiragino Mincho Pro W3" w:hint="eastAsia"/>
        </w:rPr>
        <w:t>］</w:t>
      </w:r>
      <w:r w:rsidR="00B07870" w:rsidRPr="000236CF">
        <w:rPr>
          <w:rFonts w:ascii="Hiragino Mincho Pro W3" w:eastAsia="Hiragino Mincho Pro W3" w:hAnsi="Hiragino Mincho Pro W3" w:hint="eastAsia"/>
        </w:rPr>
        <w:t>タブでは余白を除いた本文の部分の基準にした位置を</w:t>
      </w:r>
      <w:r w:rsidR="004236AB" w:rsidRPr="000236CF">
        <w:rPr>
          <w:rFonts w:ascii="Hiragino Mincho Pro W3" w:eastAsia="Hiragino Mincho Pro W3" w:hAnsi="Hiragino Mincho Pro W3" w:hint="eastAsia"/>
        </w:rPr>
        <w:t>以下のように</w:t>
      </w:r>
      <w:r w:rsidR="00B07870" w:rsidRPr="000236CF">
        <w:rPr>
          <w:rFonts w:ascii="Hiragino Mincho Pro W3" w:eastAsia="Hiragino Mincho Pro W3" w:hAnsi="Hiragino Mincho Pro W3" w:hint="eastAsia"/>
        </w:rPr>
        <w:t>設定</w:t>
      </w:r>
      <w:r w:rsidR="00254AA3" w:rsidRPr="000236CF">
        <w:rPr>
          <w:rFonts w:ascii="Hiragino Mincho Pro W3" w:eastAsia="Hiragino Mincho Pro W3" w:hAnsi="Hiragino Mincho Pro W3" w:hint="eastAsia"/>
        </w:rPr>
        <w:t>する</w:t>
      </w:r>
      <w:r w:rsidR="00B07870" w:rsidRPr="000236CF">
        <w:rPr>
          <w:rFonts w:ascii="Hiragino Mincho Pro W3" w:eastAsia="Hiragino Mincho Pro W3" w:hAnsi="Hiragino Mincho Pro W3" w:hint="eastAsia"/>
        </w:rPr>
        <w:t>。</w:t>
      </w:r>
    </w:p>
    <w:p w14:paraId="2BB3D495" w14:textId="676A349D" w:rsidR="00203251"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tab/>
      </w:r>
      <w:r w:rsidRPr="000236CF">
        <w:rPr>
          <w:rFonts w:ascii="Hiragino Mincho Pro W3" w:eastAsia="Hiragino Mincho Pro W3" w:hAnsi="Hiragino Mincho Pro W3" w:hint="eastAsia"/>
        </w:rPr>
        <w:t>水平方向</w:t>
      </w:r>
    </w:p>
    <w:p w14:paraId="2CEF1858" w14:textId="77777777" w:rsidR="00254AA3" w:rsidRDefault="00203251" w:rsidP="00DC0A9F">
      <w:pPr>
        <w:tabs>
          <w:tab w:val="left" w:pos="567"/>
          <w:tab w:val="left" w:pos="709"/>
          <w:tab w:val="left" w:pos="851"/>
          <w:tab w:val="left" w:pos="3402"/>
        </w:tabs>
        <w:ind w:leftChars="283" w:left="566"/>
      </w:pPr>
      <w:r>
        <w:rPr>
          <w:rFonts w:hint="eastAsia"/>
        </w:rPr>
        <w:tab/>
      </w:r>
      <w:r>
        <w:rPr>
          <w:rFonts w:hint="eastAsia"/>
        </w:rPr>
        <w:tab/>
      </w:r>
      <w:r>
        <w:rPr>
          <w:rFonts w:hint="eastAsia"/>
        </w:rPr>
        <w:tab/>
      </w:r>
      <w:r w:rsidR="00254AA3" w:rsidRPr="000236CF">
        <w:rPr>
          <w:rFonts w:ascii="Hiragino Mincho Pro W3" w:eastAsia="Hiragino Mincho Pro W3" w:hAnsi="Hiragino Mincho Pro W3" w:hint="eastAsia"/>
        </w:rPr>
        <w:t>［配置］</w:t>
      </w:r>
      <w:r w:rsidR="00254AA3">
        <w:rPr>
          <w:rFonts w:hint="eastAsia"/>
        </w:rPr>
        <w:t>:</w:t>
      </w:r>
      <w:r w:rsidR="00254AA3" w:rsidRPr="000236CF">
        <w:rPr>
          <w:rFonts w:ascii="Hiragino Mincho Pro W3" w:eastAsia="Hiragino Mincho Pro W3" w:hAnsi="Hiragino Mincho Pro W3" w:hint="eastAsia"/>
        </w:rPr>
        <w:t>中央揃え</w:t>
      </w:r>
      <w:r>
        <w:rPr>
          <w:rFonts w:hint="eastAsia"/>
        </w:rPr>
        <w:tab/>
      </w:r>
      <w:r w:rsidR="00254AA3" w:rsidRPr="000236CF">
        <w:rPr>
          <w:rFonts w:ascii="Hiragino Mincho Pro W3" w:eastAsia="Hiragino Mincho Pro W3" w:hAnsi="Hiragino Mincho Pro W3" w:hint="eastAsia"/>
        </w:rPr>
        <w:t>［基準］</w:t>
      </w:r>
      <w:r w:rsidR="00254AA3">
        <w:rPr>
          <w:rFonts w:hint="eastAsia"/>
        </w:rPr>
        <w:t>:</w:t>
      </w:r>
      <w:r w:rsidR="00254AA3" w:rsidRPr="000236CF">
        <w:rPr>
          <w:rFonts w:ascii="Hiragino Mincho Pro W3" w:eastAsia="Hiragino Mincho Pro W3" w:hAnsi="Hiragino Mincho Pro W3" w:hint="eastAsia"/>
        </w:rPr>
        <w:t>余白</w:t>
      </w:r>
    </w:p>
    <w:p w14:paraId="6B85B4FE" w14:textId="77777777" w:rsidR="00254AA3"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tab/>
      </w:r>
      <w:r w:rsidR="00203251">
        <w:rPr>
          <w:rFonts w:hint="eastAsia"/>
        </w:rPr>
        <w:tab/>
      </w:r>
      <w:r w:rsidRPr="000236CF">
        <w:rPr>
          <w:rFonts w:ascii="Hiragino Mincho Pro W3" w:eastAsia="Hiragino Mincho Pro W3" w:hAnsi="Hiragino Mincho Pro W3" w:hint="eastAsia"/>
        </w:rPr>
        <w:t>あるいは</w:t>
      </w:r>
    </w:p>
    <w:p w14:paraId="037D69FD" w14:textId="364AB67A" w:rsidR="00254AA3" w:rsidRDefault="00254AA3" w:rsidP="00DC0A9F">
      <w:pPr>
        <w:tabs>
          <w:tab w:val="left" w:pos="567"/>
          <w:tab w:val="left" w:pos="709"/>
          <w:tab w:val="left" w:pos="851"/>
          <w:tab w:val="left" w:pos="3402"/>
        </w:tabs>
        <w:ind w:leftChars="283" w:left="566"/>
      </w:pPr>
      <w:r>
        <w:rPr>
          <w:rFonts w:hint="eastAsia"/>
        </w:rPr>
        <w:tab/>
      </w:r>
      <w:r w:rsidR="00203251">
        <w:rPr>
          <w:rFonts w:hint="eastAsia"/>
        </w:rPr>
        <w:tab/>
      </w:r>
      <w:r w:rsidR="00203251">
        <w:rPr>
          <w:rFonts w:hint="eastAsia"/>
        </w:rPr>
        <w:tab/>
      </w:r>
      <w:r w:rsidRPr="000236CF">
        <w:rPr>
          <w:rFonts w:ascii="Hiragino Mincho Pro W3" w:eastAsia="Hiragino Mincho Pro W3" w:hAnsi="Hiragino Mincho Pro W3" w:hint="eastAsia"/>
        </w:rPr>
        <w:t>［右方向の距離］</w:t>
      </w:r>
      <w:r>
        <w:rPr>
          <w:rFonts w:hint="eastAsia"/>
        </w:rPr>
        <w:t xml:space="preserve">: </w:t>
      </w:r>
      <w:proofErr w:type="spellStart"/>
      <w:r>
        <w:rPr>
          <w:rFonts w:hint="eastAsia"/>
        </w:rPr>
        <w:t>x.x</w:t>
      </w:r>
      <w:proofErr w:type="spellEnd"/>
      <w:r w:rsidR="00ED455F">
        <w:t> </w:t>
      </w:r>
      <w:r>
        <w:rPr>
          <w:rFonts w:hint="eastAsia"/>
        </w:rPr>
        <w:t>mm</w:t>
      </w:r>
      <w:r w:rsidR="00203251">
        <w:rPr>
          <w:rFonts w:hint="eastAsia"/>
        </w:rPr>
        <w:tab/>
      </w:r>
      <w:r w:rsidRPr="000236CF">
        <w:rPr>
          <w:rFonts w:ascii="Hiragino Mincho Pro W3" w:eastAsia="Hiragino Mincho Pro W3" w:hAnsi="Hiragino Mincho Pro W3" w:hint="eastAsia"/>
        </w:rPr>
        <w:t>［基準］</w:t>
      </w:r>
      <w:r>
        <w:rPr>
          <w:rFonts w:hint="eastAsia"/>
        </w:rPr>
        <w:t>:</w:t>
      </w:r>
      <w:r w:rsidRPr="000236CF">
        <w:rPr>
          <w:rFonts w:ascii="Hiragino Mincho Pro W3" w:eastAsia="Hiragino Mincho Pro W3" w:hAnsi="Hiragino Mincho Pro W3" w:hint="eastAsia"/>
        </w:rPr>
        <w:t>余白</w:t>
      </w:r>
    </w:p>
    <w:p w14:paraId="7D57D02B" w14:textId="77777777" w:rsidR="00203251"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tab/>
      </w:r>
      <w:r w:rsidRPr="000236CF">
        <w:rPr>
          <w:rFonts w:ascii="Hiragino Mincho Pro W3" w:eastAsia="Hiragino Mincho Pro W3" w:hAnsi="Hiragino Mincho Pro W3" w:hint="eastAsia"/>
        </w:rPr>
        <w:t>垂直方向</w:t>
      </w:r>
    </w:p>
    <w:p w14:paraId="2CDA09D8" w14:textId="77777777" w:rsidR="00254AA3" w:rsidRDefault="00203251" w:rsidP="00DC0A9F">
      <w:pPr>
        <w:tabs>
          <w:tab w:val="left" w:pos="567"/>
          <w:tab w:val="left" w:pos="709"/>
          <w:tab w:val="left" w:pos="851"/>
          <w:tab w:val="left" w:pos="3402"/>
        </w:tabs>
        <w:ind w:leftChars="283" w:left="566"/>
      </w:pPr>
      <w:r>
        <w:rPr>
          <w:rFonts w:hint="eastAsia"/>
        </w:rPr>
        <w:tab/>
      </w:r>
      <w:r>
        <w:rPr>
          <w:rFonts w:hint="eastAsia"/>
        </w:rPr>
        <w:tab/>
      </w:r>
      <w:r>
        <w:rPr>
          <w:rFonts w:hint="eastAsia"/>
        </w:rPr>
        <w:tab/>
      </w:r>
      <w:r w:rsidR="00254AA3" w:rsidRPr="000236CF">
        <w:rPr>
          <w:rFonts w:ascii="Hiragino Mincho Pro W3" w:eastAsia="Hiragino Mincho Pro W3" w:hAnsi="Hiragino Mincho Pro W3" w:hint="eastAsia"/>
        </w:rPr>
        <w:t>［配置］</w:t>
      </w:r>
      <w:r w:rsidR="00254AA3">
        <w:rPr>
          <w:rFonts w:hint="eastAsia"/>
        </w:rPr>
        <w:t>:</w:t>
      </w:r>
      <w:r w:rsidR="00E21D46" w:rsidRPr="000236CF">
        <w:rPr>
          <w:rFonts w:ascii="Hiragino Mincho Pro W3" w:eastAsia="Hiragino Mincho Pro W3" w:hAnsi="Hiragino Mincho Pro W3" w:hint="eastAsia"/>
        </w:rPr>
        <w:t>上 または 下</w:t>
      </w:r>
      <w:r>
        <w:rPr>
          <w:rFonts w:hint="eastAsia"/>
        </w:rPr>
        <w:tab/>
      </w:r>
      <w:r w:rsidR="00254AA3" w:rsidRPr="000236CF">
        <w:rPr>
          <w:rFonts w:ascii="Hiragino Mincho Pro W3" w:eastAsia="Hiragino Mincho Pro W3" w:hAnsi="Hiragino Mincho Pro W3" w:hint="eastAsia"/>
        </w:rPr>
        <w:t>［基準］</w:t>
      </w:r>
      <w:r w:rsidR="00254AA3">
        <w:rPr>
          <w:rFonts w:hint="eastAsia"/>
        </w:rPr>
        <w:t>:</w:t>
      </w:r>
      <w:r w:rsidR="00254AA3" w:rsidRPr="000236CF">
        <w:rPr>
          <w:rFonts w:ascii="Hiragino Mincho Pro W3" w:eastAsia="Hiragino Mincho Pro W3" w:hAnsi="Hiragino Mincho Pro W3" w:hint="eastAsia"/>
        </w:rPr>
        <w:t>余白</w:t>
      </w:r>
    </w:p>
    <w:p w14:paraId="43B85FA3" w14:textId="77777777" w:rsidR="00254AA3" w:rsidRPr="000236CF" w:rsidRDefault="00254AA3" w:rsidP="00DC0A9F">
      <w:pPr>
        <w:tabs>
          <w:tab w:val="left" w:pos="567"/>
          <w:tab w:val="left" w:pos="709"/>
          <w:tab w:val="left" w:pos="851"/>
          <w:tab w:val="left" w:pos="3402"/>
        </w:tabs>
        <w:ind w:leftChars="283" w:left="566"/>
        <w:rPr>
          <w:rFonts w:ascii="Hiragino Mincho Pro W3" w:eastAsia="Hiragino Mincho Pro W3" w:hAnsi="Hiragino Mincho Pro W3"/>
        </w:rPr>
      </w:pPr>
      <w:r>
        <w:rPr>
          <w:rFonts w:hint="eastAsia"/>
        </w:rPr>
        <w:tab/>
      </w:r>
      <w:r w:rsidR="00203251">
        <w:rPr>
          <w:rFonts w:hint="eastAsia"/>
        </w:rPr>
        <w:tab/>
      </w:r>
      <w:r w:rsidRPr="000236CF">
        <w:rPr>
          <w:rFonts w:ascii="Hiragino Mincho Pro W3" w:eastAsia="Hiragino Mincho Pro W3" w:hAnsi="Hiragino Mincho Pro W3" w:hint="eastAsia"/>
        </w:rPr>
        <w:t>あるいは</w:t>
      </w:r>
    </w:p>
    <w:p w14:paraId="33AE11CE" w14:textId="27753691" w:rsidR="009B5F80" w:rsidRDefault="00254AA3" w:rsidP="00DC0A9F">
      <w:pPr>
        <w:tabs>
          <w:tab w:val="left" w:pos="567"/>
          <w:tab w:val="left" w:pos="709"/>
          <w:tab w:val="left" w:pos="851"/>
          <w:tab w:val="left" w:pos="3402"/>
        </w:tabs>
        <w:ind w:leftChars="283" w:left="566"/>
      </w:pPr>
      <w:r>
        <w:rPr>
          <w:rFonts w:hint="eastAsia"/>
        </w:rPr>
        <w:tab/>
      </w:r>
      <w:r w:rsidR="00203251">
        <w:rPr>
          <w:rFonts w:hint="eastAsia"/>
        </w:rPr>
        <w:tab/>
      </w:r>
      <w:r w:rsidR="00203251">
        <w:rPr>
          <w:rFonts w:hint="eastAsia"/>
        </w:rPr>
        <w:tab/>
      </w:r>
      <w:r w:rsidRPr="000236CF">
        <w:rPr>
          <w:rFonts w:ascii="Hiragino Mincho Pro W3" w:eastAsia="Hiragino Mincho Pro W3" w:hAnsi="Hiragino Mincho Pro W3" w:hint="eastAsia"/>
        </w:rPr>
        <w:t>［下方向の距離］</w:t>
      </w:r>
      <w:r>
        <w:rPr>
          <w:rFonts w:hint="eastAsia"/>
        </w:rPr>
        <w:t xml:space="preserve">: </w:t>
      </w:r>
      <w:proofErr w:type="spellStart"/>
      <w:r>
        <w:rPr>
          <w:rFonts w:hint="eastAsia"/>
        </w:rPr>
        <w:t>x.x</w:t>
      </w:r>
      <w:proofErr w:type="spellEnd"/>
      <w:r w:rsidR="00ED455F">
        <w:t> </w:t>
      </w:r>
      <w:r>
        <w:rPr>
          <w:rFonts w:hint="eastAsia"/>
        </w:rPr>
        <w:t>mm</w:t>
      </w:r>
      <w:r w:rsidR="00203251">
        <w:rPr>
          <w:rFonts w:hint="eastAsia"/>
        </w:rPr>
        <w:tab/>
      </w:r>
      <w:r w:rsidRPr="000236CF">
        <w:rPr>
          <w:rFonts w:ascii="Hiragino Mincho Pro W3" w:eastAsia="Hiragino Mincho Pro W3" w:hAnsi="Hiragino Mincho Pro W3" w:hint="eastAsia"/>
        </w:rPr>
        <w:t>［基準］</w:t>
      </w:r>
      <w:r>
        <w:rPr>
          <w:rFonts w:hint="eastAsia"/>
        </w:rPr>
        <w:t>:</w:t>
      </w:r>
      <w:r w:rsidRPr="000236CF">
        <w:rPr>
          <w:rFonts w:ascii="Hiragino Mincho Pro W3" w:eastAsia="Hiragino Mincho Pro W3" w:hAnsi="Hiragino Mincho Pro W3" w:hint="eastAsia"/>
        </w:rPr>
        <w:t>余白</w:t>
      </w:r>
    </w:p>
    <w:p w14:paraId="174F3595" w14:textId="77777777" w:rsidR="0064461B" w:rsidRPr="000236CF" w:rsidRDefault="00254AA3" w:rsidP="0064461B">
      <w:pPr>
        <w:tabs>
          <w:tab w:val="left" w:pos="567"/>
          <w:tab w:val="left" w:pos="709"/>
          <w:tab w:val="left" w:pos="851"/>
          <w:tab w:val="left" w:pos="3402"/>
        </w:tabs>
        <w:ind w:leftChars="283" w:left="567" w:hanging="1"/>
        <w:rPr>
          <w:rFonts w:ascii="Hiragino Mincho Pro W3" w:eastAsia="Hiragino Mincho Pro W3" w:hAnsi="Hiragino Mincho Pro W3"/>
        </w:rPr>
      </w:pPr>
      <w:r w:rsidRPr="000236CF">
        <w:rPr>
          <w:rFonts w:ascii="Hiragino Mincho Pro W3" w:eastAsia="Hiragino Mincho Pro W3" w:hAnsi="Hiragino Mincho Pro W3" w:hint="eastAsia"/>
        </w:rPr>
        <w:t>なお、設定後に一度でもドラッグして図表を動かすと、上記の設定は変わってしまうので</w:t>
      </w:r>
      <w:r w:rsidR="0064461B" w:rsidRPr="000236CF">
        <w:rPr>
          <w:rFonts w:ascii="Hiragino Mincho Pro W3" w:eastAsia="Hiragino Mincho Pro W3" w:hAnsi="Hiragino Mincho Pro W3" w:hint="eastAsia"/>
        </w:rPr>
        <w:t>注意が必要。</w:t>
      </w:r>
    </w:p>
    <w:p w14:paraId="041E3E1C" w14:textId="77777777" w:rsidR="00ED455F" w:rsidRPr="00310474" w:rsidRDefault="00ED455F" w:rsidP="00ED455F">
      <w:pPr>
        <w:numPr>
          <w:ilvl w:val="0"/>
          <w:numId w:val="44"/>
        </w:numPr>
        <w:tabs>
          <w:tab w:val="left" w:pos="567"/>
        </w:tabs>
        <w:ind w:left="567" w:hanging="141"/>
        <w:rPr>
          <w:rFonts w:ascii="Hiragino Mincho Pro W3" w:eastAsia="Hiragino Mincho Pro W3" w:hAnsi="Hiragino Mincho Pro W3"/>
        </w:rPr>
      </w:pPr>
      <w:r w:rsidRPr="00310474">
        <w:rPr>
          <w:rFonts w:ascii="Hiragino Mincho Pro W3" w:eastAsia="Hiragino Mincho Pro W3" w:hAnsi="Hiragino Mincho Pro W3" w:hint="eastAsia"/>
        </w:rPr>
        <w:t>オプションの［文字列と一緒に移動する］にチェックが入っていないことが重要。［アンカーを段落に固定する］にチェックを入れると、図の移動に伴うアンカーの自動的な移動を抑制できる。［オーバーラップ］は図の重なりを許可する場合にはチェックを入れる。</w:t>
      </w:r>
    </w:p>
    <w:tbl>
      <w:tblPr>
        <w:tblpPr w:vertAnchor="text" w:horzAnchor="margin" w:tblpY="59"/>
        <w:tblOverlap w:val="never"/>
        <w:tblW w:w="9639" w:type="dxa"/>
        <w:tblCellMar>
          <w:left w:w="0" w:type="dxa"/>
          <w:right w:w="0" w:type="dxa"/>
        </w:tblCellMar>
        <w:tblLook w:val="01E0" w:firstRow="1" w:lastRow="1" w:firstColumn="1" w:lastColumn="1" w:noHBand="0" w:noVBand="0"/>
      </w:tblPr>
      <w:tblGrid>
        <w:gridCol w:w="4810"/>
        <w:gridCol w:w="4829"/>
      </w:tblGrid>
      <w:tr w:rsidR="00ED455F" w14:paraId="0119D369" w14:textId="77777777" w:rsidTr="00ED455F">
        <w:tc>
          <w:tcPr>
            <w:tcW w:w="4810" w:type="dxa"/>
            <w:vAlign w:val="bottom"/>
          </w:tcPr>
          <w:p w14:paraId="511C4E2F" w14:textId="77777777" w:rsidR="00ED455F" w:rsidRDefault="00ED455F" w:rsidP="00ED455F">
            <w:pPr>
              <w:pStyle w:val="20pasj-"/>
            </w:pPr>
            <w:r>
              <w:rPr>
                <w:rFonts w:hint="eastAsia"/>
                <w:noProof/>
              </w:rPr>
              <w:lastRenderedPageBreak/>
              <w:drawing>
                <wp:inline distT="0" distB="0" distL="0" distR="0" wp14:anchorId="219CC1B1" wp14:editId="15BF6F48">
                  <wp:extent cx="2442845" cy="1146175"/>
                  <wp:effectExtent l="19050" t="0" r="0" b="0"/>
                  <wp:docPr id="6" name="図 6" descr="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hart"/>
                          <pic:cNvPicPr>
                            <a:picLocks noChangeAspect="1" noChangeArrowheads="1"/>
                          </pic:cNvPicPr>
                        </pic:nvPicPr>
                        <pic:blipFill>
                          <a:blip r:embed="rId10"/>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45F04148" w14:textId="77777777" w:rsidR="00ED455F" w:rsidRDefault="00ED455F" w:rsidP="00ED455F">
            <w:pPr>
              <w:pStyle w:val="21pasj-1"/>
            </w:pPr>
            <w:r>
              <w:rPr>
                <w:rFonts w:hint="eastAsia"/>
              </w:rPr>
              <w:t>(a)</w:t>
            </w:r>
            <w:r>
              <w:t xml:space="preserve"> PN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c>
          <w:tcPr>
            <w:tcW w:w="4829" w:type="dxa"/>
            <w:vAlign w:val="bottom"/>
          </w:tcPr>
          <w:p w14:paraId="2D0549B0" w14:textId="77777777" w:rsidR="00ED455F" w:rsidRDefault="00ED455F" w:rsidP="00ED455F">
            <w:pPr>
              <w:pStyle w:val="20pasj-"/>
            </w:pPr>
            <w:r>
              <w:rPr>
                <w:rFonts w:hint="eastAsia"/>
                <w:noProof/>
              </w:rPr>
              <w:drawing>
                <wp:inline distT="0" distB="0" distL="0" distR="0" wp14:anchorId="6C1CD7AC" wp14:editId="298ADC5E">
                  <wp:extent cx="2442845" cy="1146175"/>
                  <wp:effectExtent l="19050" t="0" r="0" b="0"/>
                  <wp:docPr id="7" name="図 7" descr="char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hart2"/>
                          <pic:cNvPicPr>
                            <a:picLocks noChangeAspect="1" noChangeArrowheads="1"/>
                          </pic:cNvPicPr>
                        </pic:nvPicPr>
                        <pic:blipFill>
                          <a:blip r:embed="rId11"/>
                          <a:srcRect/>
                          <a:stretch>
                            <a:fillRect/>
                          </a:stretch>
                        </pic:blipFill>
                        <pic:spPr bwMode="auto">
                          <a:xfrm>
                            <a:off x="0" y="0"/>
                            <a:ext cx="2442845" cy="1146175"/>
                          </a:xfrm>
                          <a:prstGeom prst="rect">
                            <a:avLst/>
                          </a:prstGeom>
                          <a:noFill/>
                          <a:ln w="9525">
                            <a:noFill/>
                            <a:miter lim="800000"/>
                            <a:headEnd/>
                            <a:tailEnd/>
                          </a:ln>
                        </pic:spPr>
                      </pic:pic>
                    </a:graphicData>
                  </a:graphic>
                </wp:inline>
              </w:drawing>
            </w:r>
          </w:p>
          <w:p w14:paraId="3EE8B94F" w14:textId="77777777" w:rsidR="00ED455F" w:rsidRDefault="00ED455F" w:rsidP="00ED455F">
            <w:pPr>
              <w:pStyle w:val="21pasj-1"/>
            </w:pPr>
            <w:r>
              <w:rPr>
                <w:rFonts w:hint="eastAsia"/>
              </w:rPr>
              <w:t>(b)</w:t>
            </w:r>
            <w:r>
              <w:t xml:space="preserve"> JPEG</w:t>
            </w:r>
            <w:r>
              <w:rPr>
                <w:rFonts w:hint="eastAsia"/>
              </w:rPr>
              <w:t xml:space="preserve"> image</w:t>
            </w:r>
            <w:r>
              <w:t xml:space="preserve"> (430</w:t>
            </w:r>
            <w:r>
              <w:rPr>
                <w:rFonts w:hint="eastAsia"/>
              </w:rPr>
              <w:t xml:space="preserve"> </w:t>
            </w:r>
            <w:r w:rsidRPr="00035DFA">
              <w:t>×</w:t>
            </w:r>
            <w:r w:rsidRPr="00035DFA">
              <w:rPr>
                <w:rFonts w:hint="eastAsia"/>
              </w:rPr>
              <w:t xml:space="preserve"> </w:t>
            </w:r>
            <w:r>
              <w:t>200)</w:t>
            </w:r>
          </w:p>
        </w:tc>
      </w:tr>
      <w:tr w:rsidR="00ED455F" w:rsidRPr="00616797" w14:paraId="07068EB1" w14:textId="77777777" w:rsidTr="00ED455F">
        <w:trPr>
          <w:trHeight w:val="284"/>
        </w:trPr>
        <w:tc>
          <w:tcPr>
            <w:tcW w:w="9639" w:type="dxa"/>
            <w:gridSpan w:val="2"/>
            <w:vAlign w:val="bottom"/>
          </w:tcPr>
          <w:p w14:paraId="56D0101A" w14:textId="77777777" w:rsidR="00ED455F" w:rsidRPr="00616797" w:rsidRDefault="00ED455F" w:rsidP="00ED455F">
            <w:pPr>
              <w:pStyle w:val="22pasj-"/>
            </w:pPr>
            <w:r>
              <w:rPr>
                <w:rFonts w:hint="eastAsia"/>
              </w:rPr>
              <w:t>Figure</w:t>
            </w:r>
            <w:r>
              <w:t> 3</w:t>
            </w:r>
            <w:r>
              <w:rPr>
                <w:rFonts w:hint="eastAsia"/>
              </w:rPr>
              <w:t xml:space="preserve">: These examples are the circular charts showing the shares of PC's OSs used to write the papers for IPAC10. (Publishing approved by </w:t>
            </w:r>
            <w:proofErr w:type="spellStart"/>
            <w:r>
              <w:t>JACoW</w:t>
            </w:r>
            <w:proofErr w:type="spellEnd"/>
            <w:r>
              <w:rPr>
                <w:rFonts w:hint="eastAsia"/>
              </w:rPr>
              <w:t>)</w:t>
            </w:r>
          </w:p>
        </w:tc>
      </w:tr>
    </w:tbl>
    <w:p w14:paraId="174165F5" w14:textId="77777777" w:rsidR="00ED455F" w:rsidRDefault="00ED455F" w:rsidP="00ED455F">
      <w:pPr>
        <w:numPr>
          <w:ilvl w:val="0"/>
          <w:numId w:val="44"/>
        </w:numPr>
        <w:tabs>
          <w:tab w:val="left" w:pos="567"/>
        </w:tabs>
        <w:ind w:left="567" w:hanging="141"/>
      </w:pPr>
      <w:r w:rsidRPr="003E029E">
        <w:rPr>
          <w:rFonts w:ascii="Hiragino Mincho Pro W3" w:eastAsia="Hiragino Mincho Pro W3" w:hAnsi="Hiragino Mincho Pro W3" w:hint="eastAsia"/>
        </w:rPr>
        <w:t>図は本文の長さによって意図しない位置に動くことがある。以下の手順で［</w:t>
      </w:r>
      <w:r>
        <w:rPr>
          <w:rFonts w:hint="eastAsia"/>
        </w:rPr>
        <w:t>Word</w:t>
      </w:r>
      <w:r w:rsidRPr="003E029E">
        <w:rPr>
          <w:rFonts w:ascii="Hiragino Mincho Pro W3" w:eastAsia="Hiragino Mincho Pro W3" w:hAnsi="Hiragino Mincho Pro W3" w:hint="eastAsia"/>
        </w:rPr>
        <w:t>のオプション］ウィンドウを開き、［表示］タブにある［アンカー記号］にチェックを入れて、アンカーを表示しておくと便利。</w:t>
      </w:r>
    </w:p>
    <w:p w14:paraId="42F11ACE" w14:textId="77777777" w:rsidR="00ED455F" w:rsidRDefault="00ED455F" w:rsidP="00ED455F">
      <w:pPr>
        <w:tabs>
          <w:tab w:val="left" w:pos="851"/>
        </w:tabs>
        <w:ind w:leftChars="283" w:left="566"/>
      </w:pPr>
      <w:r>
        <w:rPr>
          <w:rFonts w:hint="eastAsia"/>
        </w:rPr>
        <w:t>Word2010 / 2013</w:t>
      </w:r>
      <w:r>
        <w:t xml:space="preserve"> /2016(Windows)</w:t>
      </w:r>
      <w:r w:rsidRPr="00847DA7">
        <w:rPr>
          <w:rFonts w:ascii="Hiragino Mincho Pro W3" w:eastAsia="Hiragino Mincho Pro W3" w:hAnsi="Hiragino Mincho Pro W3" w:hint="eastAsia"/>
        </w:rPr>
        <w:t>の場合</w:t>
      </w:r>
    </w:p>
    <w:p w14:paraId="369E3085" w14:textId="77777777" w:rsidR="00ED455F" w:rsidRPr="00847DA7" w:rsidRDefault="00ED455F" w:rsidP="00ED455F">
      <w:pPr>
        <w:tabs>
          <w:tab w:val="left" w:pos="709"/>
        </w:tabs>
        <w:ind w:leftChars="354" w:left="708"/>
        <w:rPr>
          <w:rFonts w:ascii="Hiragino Mincho Pro W3" w:eastAsia="Hiragino Mincho Pro W3" w:hAnsi="Hiragino Mincho Pro W3"/>
        </w:rPr>
      </w:pPr>
      <w:r w:rsidRPr="00847DA7">
        <w:rPr>
          <w:rFonts w:ascii="Hiragino Mincho Pro W3" w:eastAsia="Hiragino Mincho Pro W3" w:hAnsi="Hiragino Mincho Pro W3" w:hint="eastAsia"/>
        </w:rPr>
        <w:t>［ファイル］メニューの［オプション］</w:t>
      </w:r>
    </w:p>
    <w:p w14:paraId="08FE5857" w14:textId="568AD006" w:rsidR="00F01BD8" w:rsidRDefault="00F01BD8" w:rsidP="008F6814">
      <w:pPr>
        <w:tabs>
          <w:tab w:val="left" w:pos="851"/>
        </w:tabs>
        <w:ind w:leftChars="283" w:left="566"/>
      </w:pPr>
      <w:r>
        <w:rPr>
          <w:rFonts w:hint="eastAsia"/>
        </w:rPr>
        <w:t>Word</w:t>
      </w:r>
      <w:r w:rsidR="008F6814">
        <w:rPr>
          <w:rFonts w:hint="eastAsia"/>
        </w:rPr>
        <w:t xml:space="preserve">2004 / 2008 / </w:t>
      </w:r>
      <w:r>
        <w:rPr>
          <w:rFonts w:hint="eastAsia"/>
        </w:rPr>
        <w:t>2011</w:t>
      </w:r>
      <w:r w:rsidR="00635BAA">
        <w:t>/2016</w:t>
      </w:r>
      <w:r w:rsidR="008F6814">
        <w:rPr>
          <w:rFonts w:hint="eastAsia"/>
        </w:rPr>
        <w:t xml:space="preserve"> </w:t>
      </w:r>
      <w:r>
        <w:rPr>
          <w:rFonts w:hint="eastAsia"/>
        </w:rPr>
        <w:t>(Mac)</w:t>
      </w:r>
      <w:r w:rsidRPr="007E2DFE">
        <w:rPr>
          <w:rFonts w:ascii="Hiragino Mincho Pro W3" w:eastAsia="Hiragino Mincho Pro W3" w:hAnsi="Hiragino Mincho Pro W3" w:hint="eastAsia"/>
        </w:rPr>
        <w:t>の場合</w:t>
      </w:r>
    </w:p>
    <w:p w14:paraId="208FC32C" w14:textId="77777777" w:rsidR="00F01BD8" w:rsidRPr="00BA4F71" w:rsidRDefault="00F01BD8" w:rsidP="008F6814">
      <w:pPr>
        <w:tabs>
          <w:tab w:val="left" w:pos="709"/>
        </w:tabs>
        <w:ind w:leftChars="354" w:left="708"/>
      </w:pPr>
      <w:r w:rsidRPr="007E2DFE">
        <w:rPr>
          <w:rFonts w:ascii="Hiragino Mincho Pro W3" w:eastAsia="Hiragino Mincho Pro W3" w:hAnsi="Hiragino Mincho Pro W3" w:hint="eastAsia"/>
        </w:rPr>
        <w:t>［</w:t>
      </w:r>
      <w:r>
        <w:rPr>
          <w:rFonts w:hint="eastAsia"/>
        </w:rPr>
        <w:t>Word</w:t>
      </w:r>
      <w:r w:rsidRPr="007E2DFE">
        <w:rPr>
          <w:rFonts w:ascii="Hiragino Mincho Pro W3" w:eastAsia="Hiragino Mincho Pro W3" w:hAnsi="Hiragino Mincho Pro W3" w:hint="eastAsia"/>
        </w:rPr>
        <w:t>］メニューの［環境設定］</w:t>
      </w:r>
    </w:p>
    <w:p w14:paraId="463F1FFD" w14:textId="77777777" w:rsidR="003A1FB3" w:rsidRPr="00CF58D4" w:rsidRDefault="003A1FB3" w:rsidP="00CF58D4">
      <w:pPr>
        <w:pStyle w:val="05pasj-"/>
        <w:rPr>
          <w:lang w:val="en-GB"/>
        </w:rPr>
      </w:pPr>
      <w:r w:rsidRPr="00B40743">
        <w:t>3.8</w:t>
      </w:r>
      <w:r w:rsidRPr="00B40743">
        <w:tab/>
      </w:r>
      <w:r w:rsidRPr="007E2DFE">
        <w:rPr>
          <w:rFonts w:ascii="Hiragino Mincho Pro W3" w:hAnsi="Hiragino Mincho Pro W3" w:hint="eastAsia"/>
        </w:rPr>
        <w:t>図作成における注意</w:t>
      </w:r>
    </w:p>
    <w:p w14:paraId="7EBAFECE" w14:textId="77777777" w:rsidR="00FD3317" w:rsidRPr="007E2DFE" w:rsidRDefault="003A1FB3" w:rsidP="00204DDD">
      <w:pPr>
        <w:pStyle w:val="07pasj-"/>
        <w:rPr>
          <w:rFonts w:ascii="Hiragino Mincho Pro W3" w:hAnsi="Hiragino Mincho Pro W3"/>
        </w:rPr>
      </w:pPr>
      <w:r w:rsidRPr="007E2DFE">
        <w:rPr>
          <w:rFonts w:ascii="Hiragino Mincho Pro W3" w:hAnsi="Hiragino Mincho Pro W3" w:hint="eastAsia"/>
        </w:rPr>
        <w:t>図のフォーマットはビットマップが一番確実で、以下のように選ぶと美しさとサイズのバランスが最適。</w:t>
      </w:r>
    </w:p>
    <w:p w14:paraId="66CE1321" w14:textId="77777777" w:rsidR="00FD3317" w:rsidRDefault="00FD3317" w:rsidP="00014232">
      <w:r>
        <w:rPr>
          <w:rFonts w:hint="eastAsia"/>
        </w:rPr>
        <w:tab/>
      </w:r>
      <w:r w:rsidR="003A1FB3" w:rsidRPr="007E2DFE">
        <w:rPr>
          <w:rFonts w:ascii="Hiragino Mincho Pro W3" w:eastAsia="Hiragino Mincho Pro W3" w:hAnsi="Hiragino Mincho Pro W3" w:hint="eastAsia"/>
        </w:rPr>
        <w:t>写真：</w:t>
      </w:r>
      <w:r w:rsidR="003A1FB3">
        <w:rPr>
          <w:rFonts w:hint="eastAsia"/>
        </w:rPr>
        <w:t>JPEG</w:t>
      </w:r>
    </w:p>
    <w:p w14:paraId="0AC0C138" w14:textId="77777777" w:rsidR="003A1FB3" w:rsidRDefault="00FD3317" w:rsidP="00014232">
      <w:r>
        <w:rPr>
          <w:rFonts w:hint="eastAsia"/>
        </w:rPr>
        <w:tab/>
      </w:r>
      <w:r w:rsidR="003A1FB3">
        <w:rPr>
          <w:rFonts w:hint="eastAsia"/>
        </w:rPr>
        <w:t>CAD</w:t>
      </w:r>
      <w:r w:rsidR="003A1FB3" w:rsidRPr="007E2DFE">
        <w:rPr>
          <w:rFonts w:ascii="Hiragino Mincho Pro W3" w:eastAsia="Hiragino Mincho Pro W3" w:hAnsi="Hiragino Mincho Pro W3" w:hint="eastAsia"/>
        </w:rPr>
        <w:t>図・グラフ等：</w:t>
      </w:r>
      <w:r w:rsidR="003A1FB3">
        <w:rPr>
          <w:rFonts w:hint="eastAsia"/>
        </w:rPr>
        <w:t>PNG</w:t>
      </w:r>
      <w:r w:rsidR="003A1FB3" w:rsidRPr="007E2DFE">
        <w:rPr>
          <w:rFonts w:ascii="Hiragino Mincho Pro W3" w:eastAsia="Hiragino Mincho Pro W3" w:hAnsi="Hiragino Mincho Pro W3" w:hint="eastAsia"/>
        </w:rPr>
        <w:t>（</w:t>
      </w:r>
      <w:r w:rsidR="003A1FB3">
        <w:rPr>
          <w:rFonts w:hint="eastAsia"/>
        </w:rPr>
        <w:t>TIFF</w:t>
      </w:r>
      <w:r w:rsidR="003A1FB3" w:rsidRPr="007E2DFE">
        <w:rPr>
          <w:rFonts w:ascii="Hiragino Mincho Pro W3" w:eastAsia="Hiragino Mincho Pro W3" w:hAnsi="Hiragino Mincho Pro W3" w:hint="eastAsia"/>
        </w:rPr>
        <w:t>も可）</w:t>
      </w:r>
    </w:p>
    <w:p w14:paraId="1FC127DC" w14:textId="394751D3" w:rsidR="003A1FB3" w:rsidRDefault="003A1FB3" w:rsidP="00204DDD">
      <w:pPr>
        <w:pStyle w:val="07pasj-"/>
      </w:pPr>
      <w:r>
        <w:t>PNG</w:t>
      </w:r>
      <w:r w:rsidRPr="007E2DFE">
        <w:rPr>
          <w:rFonts w:ascii="Hiragino Mincho Pro W3" w:hAnsi="Hiragino Mincho Pro W3" w:hint="eastAsia"/>
        </w:rPr>
        <w:t>は</w:t>
      </w:r>
      <w:r>
        <w:t>GIF</w:t>
      </w:r>
      <w:r w:rsidRPr="007E2DFE">
        <w:rPr>
          <w:rFonts w:ascii="Hiragino Mincho Pro W3" w:hAnsi="Hiragino Mincho Pro W3" w:hint="eastAsia"/>
        </w:rPr>
        <w:t>を拡張した優れたビットマップフォーマットで、線画等を劣化無くコンパクトに圧縮できるため、強く推奨</w:t>
      </w:r>
      <w:r w:rsidR="00195F8F" w:rsidRPr="007E2DFE">
        <w:rPr>
          <w:rFonts w:ascii="Hiragino Mincho Pro W3" w:hAnsi="Hiragino Mincho Pro W3" w:hint="eastAsia"/>
        </w:rPr>
        <w:t>する</w:t>
      </w:r>
      <w:r w:rsidR="00B07870" w:rsidRPr="007E2DFE">
        <w:rPr>
          <w:rFonts w:ascii="Hiragino Mincho Pro W3" w:hAnsi="Hiragino Mincho Pro W3" w:hint="eastAsia"/>
        </w:rPr>
        <w:t>。</w:t>
      </w:r>
      <w:r w:rsidR="00B07870">
        <w:rPr>
          <w:rFonts w:hint="eastAsia"/>
        </w:rPr>
        <w:t xml:space="preserve">Figure </w:t>
      </w:r>
      <w:r w:rsidR="007E2DFE">
        <w:t>3</w:t>
      </w:r>
      <w:r w:rsidRPr="007E2DFE">
        <w:rPr>
          <w:rFonts w:ascii="Hiragino Mincho Pro W3" w:hAnsi="Hiragino Mincho Pro W3" w:hint="eastAsia"/>
        </w:rPr>
        <w:t>は、円グラフを</w:t>
      </w:r>
      <w:r>
        <w:t>PNG</w:t>
      </w:r>
      <w:r w:rsidRPr="007E2DFE">
        <w:rPr>
          <w:rFonts w:ascii="Hiragino Mincho Pro W3" w:hAnsi="Hiragino Mincho Pro W3" w:hint="eastAsia"/>
        </w:rPr>
        <w:t>と</w:t>
      </w:r>
      <w:r>
        <w:t>JPEG</w:t>
      </w:r>
      <w:r w:rsidRPr="007E2DFE">
        <w:rPr>
          <w:rFonts w:ascii="Hiragino Mincho Pro W3" w:hAnsi="Hiragino Mincho Pro W3" w:hint="eastAsia"/>
        </w:rPr>
        <w:t>に変換した例で、いずれも約</w:t>
      </w:r>
      <w:r>
        <w:t>12</w:t>
      </w:r>
      <w:r w:rsidR="00ED455F">
        <w:t> </w:t>
      </w:r>
      <w:r>
        <w:t>kB</w:t>
      </w:r>
      <w:r w:rsidRPr="007E2DFE">
        <w:rPr>
          <w:rFonts w:ascii="Hiragino Mincho Pro W3" w:hAnsi="Hiragino Mincho Pro W3" w:hint="eastAsia"/>
        </w:rPr>
        <w:t>のサイズ</w:t>
      </w:r>
      <w:r w:rsidR="00195F8F" w:rsidRPr="007E2DFE">
        <w:rPr>
          <w:rFonts w:ascii="Hiragino Mincho Pro W3" w:hAnsi="Hiragino Mincho Pro W3" w:hint="eastAsia"/>
        </w:rPr>
        <w:t>だが</w:t>
      </w:r>
      <w:r w:rsidRPr="007E2DFE">
        <w:rPr>
          <w:rFonts w:ascii="Hiragino Mincho Pro W3" w:hAnsi="Hiragino Mincho Pro W3" w:hint="eastAsia"/>
        </w:rPr>
        <w:t>、</w:t>
      </w:r>
      <w:r>
        <w:t>JPEG</w:t>
      </w:r>
      <w:r w:rsidR="00D44EBA" w:rsidRPr="007E2DFE">
        <w:rPr>
          <w:rFonts w:ascii="Hiragino Mincho Pro W3" w:hAnsi="Hiragino Mincho Pro W3" w:hint="eastAsia"/>
        </w:rPr>
        <w:t>では画質が大きく低下してい</w:t>
      </w:r>
      <w:r w:rsidR="00195F8F" w:rsidRPr="007E2DFE">
        <w:rPr>
          <w:rFonts w:ascii="Hiragino Mincho Pro W3" w:hAnsi="Hiragino Mincho Pro W3" w:hint="eastAsia"/>
        </w:rPr>
        <w:t>ることがわかる</w:t>
      </w:r>
      <w:r w:rsidRPr="007E2DFE">
        <w:rPr>
          <w:rFonts w:ascii="Hiragino Mincho Pro W3" w:hAnsi="Hiragino Mincho Pro W3" w:hint="eastAsia"/>
        </w:rPr>
        <w:t>。</w:t>
      </w:r>
    </w:p>
    <w:p w14:paraId="5022E455" w14:textId="77777777" w:rsidR="003A1FB3" w:rsidRDefault="003A1FB3" w:rsidP="00204DDD">
      <w:pPr>
        <w:pStyle w:val="07pasj-"/>
      </w:pPr>
      <w:r w:rsidRPr="007E2DFE">
        <w:rPr>
          <w:rFonts w:ascii="Hiragino Mincho Pro W3" w:hAnsi="Hiragino Mincho Pro W3" w:hint="eastAsia"/>
        </w:rPr>
        <w:t>写真やグラフは、</w:t>
      </w:r>
      <w:r w:rsidR="00881D77" w:rsidRPr="007E2DFE">
        <w:rPr>
          <w:rFonts w:ascii="Hiragino Mincho Pro W3" w:hAnsi="Hiragino Mincho Pro W3" w:hint="eastAsia"/>
        </w:rPr>
        <w:t>そのファイルサイズが大き過ぎると表示に時間がかかってしまうので、なるべく小さなファイルとなるようにすること。特に</w:t>
      </w:r>
      <w:r w:rsidR="00881D77">
        <w:t>EPS</w:t>
      </w:r>
      <w:r w:rsidR="00881D77" w:rsidRPr="007E2DFE">
        <w:rPr>
          <w:rFonts w:ascii="Hiragino Mincho Pro W3" w:hAnsi="Hiragino Mincho Pro W3" w:hint="eastAsia"/>
        </w:rPr>
        <w:t>や</w:t>
      </w:r>
      <w:r w:rsidR="00881D77">
        <w:rPr>
          <w:rFonts w:hint="eastAsia"/>
        </w:rPr>
        <w:t>WMF / EMF</w:t>
      </w:r>
      <w:r w:rsidR="00881D77" w:rsidRPr="007E2DFE">
        <w:rPr>
          <w:rFonts w:ascii="Hiragino Mincho Pro W3" w:hAnsi="Hiragino Mincho Pro W3" w:hint="eastAsia"/>
        </w:rPr>
        <w:t>は、作り方によってはとても大きくなることがあるので注意が必要。</w:t>
      </w:r>
    </w:p>
    <w:p w14:paraId="659E80AC" w14:textId="35645801" w:rsidR="003A1FB3" w:rsidRDefault="003A1FB3" w:rsidP="00204DDD">
      <w:pPr>
        <w:pStyle w:val="07pasj-"/>
      </w:pPr>
      <w:r w:rsidRPr="007E2DFE">
        <w:rPr>
          <w:rFonts w:ascii="Hiragino Mincho Pro W3" w:hAnsi="Hiragino Mincho Pro W3" w:hint="eastAsia"/>
        </w:rPr>
        <w:t>論文を原寸で印刷する場合、</w:t>
      </w:r>
      <w:r>
        <w:t>PNG</w:t>
      </w:r>
      <w:r w:rsidRPr="007E2DFE">
        <w:rPr>
          <w:rFonts w:ascii="Hiragino Mincho Pro W3" w:hAnsi="Hiragino Mincho Pro W3" w:hint="eastAsia"/>
        </w:rPr>
        <w:t>や</w:t>
      </w:r>
      <w:r>
        <w:t>JPEG</w:t>
      </w:r>
      <w:r w:rsidRPr="007E2DFE">
        <w:rPr>
          <w:rFonts w:ascii="Hiragino Mincho Pro W3" w:hAnsi="Hiragino Mincho Pro W3" w:hint="eastAsia"/>
        </w:rPr>
        <w:t>の図の分解能は、特に文字が小さくない限り最低</w:t>
      </w:r>
      <w:r>
        <w:rPr>
          <w:rFonts w:hint="eastAsia"/>
        </w:rPr>
        <w:t>300</w:t>
      </w:r>
      <w:r w:rsidR="00ED455F">
        <w:t> </w:t>
      </w:r>
      <w:r>
        <w:rPr>
          <w:rFonts w:hint="eastAsia"/>
        </w:rPr>
        <w:t>dpi</w:t>
      </w:r>
      <w:r w:rsidRPr="007E2DFE">
        <w:rPr>
          <w:rFonts w:ascii="Hiragino Mincho Pro W3" w:hAnsi="Hiragino Mincho Pro W3" w:hint="eastAsia"/>
        </w:rPr>
        <w:t>有ればよく、この場合</w:t>
      </w:r>
      <w:r w:rsidR="0098380E">
        <w:rPr>
          <w:rFonts w:ascii="Hiragino Mincho Pro W3" w:hAnsi="Hiragino Mincho Pro W3" w:hint="eastAsia"/>
        </w:rPr>
        <w:t>一段</w:t>
      </w:r>
      <w:r w:rsidRPr="007E2DFE">
        <w:rPr>
          <w:rFonts w:ascii="Hiragino Mincho Pro W3" w:hAnsi="Hiragino Mincho Pro W3" w:hint="eastAsia"/>
        </w:rPr>
        <w:t>分の幅は約</w:t>
      </w:r>
      <w:r>
        <w:rPr>
          <w:rFonts w:hint="eastAsia"/>
        </w:rPr>
        <w:t>1000</w:t>
      </w:r>
      <w:r w:rsidRPr="007E2DFE">
        <w:rPr>
          <w:rFonts w:ascii="Hiragino Mincho Pro W3" w:hAnsi="Hiragino Mincho Pro W3" w:hint="eastAsia"/>
        </w:rPr>
        <w:t>ドットに相当</w:t>
      </w:r>
      <w:r w:rsidR="00195F8F" w:rsidRPr="007E2DFE">
        <w:rPr>
          <w:rFonts w:ascii="Hiragino Mincho Pro W3" w:hAnsi="Hiragino Mincho Pro W3" w:hint="eastAsia"/>
        </w:rPr>
        <w:t>する</w:t>
      </w:r>
      <w:r w:rsidRPr="007E2DFE">
        <w:rPr>
          <w:rFonts w:ascii="Hiragino Mincho Pro W3" w:hAnsi="Hiragino Mincho Pro W3" w:hint="eastAsia"/>
        </w:rPr>
        <w:t>。</w:t>
      </w:r>
    </w:p>
    <w:p w14:paraId="0CBB20A0" w14:textId="77777777" w:rsidR="003A1FB3" w:rsidRDefault="003A1FB3" w:rsidP="00881D77">
      <w:pPr>
        <w:pStyle w:val="07pasj-"/>
      </w:pPr>
      <w:r w:rsidRPr="007E2DFE">
        <w:rPr>
          <w:rFonts w:ascii="Hiragino Mincho Pro W3" w:hAnsi="Hiragino Mincho Pro W3" w:hint="eastAsia"/>
        </w:rPr>
        <w:t>多数の点をプロットし</w:t>
      </w:r>
      <w:r w:rsidR="00881D77" w:rsidRPr="007E2DFE">
        <w:rPr>
          <w:rFonts w:ascii="Hiragino Mincho Pro W3" w:hAnsi="Hiragino Mincho Pro W3" w:hint="eastAsia"/>
        </w:rPr>
        <w:t>た</w:t>
      </w:r>
      <w:r w:rsidRPr="007E2DFE">
        <w:rPr>
          <w:rFonts w:ascii="Hiragino Mincho Pro W3" w:hAnsi="Hiragino Mincho Pro W3" w:hint="eastAsia"/>
        </w:rPr>
        <w:t>グラフを</w:t>
      </w:r>
      <w:r w:rsidR="00881D77" w:rsidRPr="007E2DFE">
        <w:rPr>
          <w:rFonts w:ascii="Hiragino Mincho Pro W3" w:hAnsi="Hiragino Mincho Pro W3" w:hint="eastAsia"/>
        </w:rPr>
        <w:t>メタファイルとして</w:t>
      </w:r>
      <w:r w:rsidR="00112D51" w:rsidRPr="007E2DFE">
        <w:rPr>
          <w:rFonts w:ascii="Hiragino Mincho Pro W3" w:hAnsi="Hiragino Mincho Pro W3" w:hint="eastAsia"/>
        </w:rPr>
        <w:t>貼り</w:t>
      </w:r>
      <w:r w:rsidRPr="007E2DFE">
        <w:rPr>
          <w:rFonts w:ascii="Hiragino Mincho Pro W3" w:hAnsi="Hiragino Mincho Pro W3" w:hint="eastAsia"/>
        </w:rPr>
        <w:t>付けると、論文のデータサイズが大きくなり過ぎるため、データを間引くか上記のように</w:t>
      </w:r>
      <w:r>
        <w:rPr>
          <w:rFonts w:hint="eastAsia"/>
        </w:rPr>
        <w:t>PNG</w:t>
      </w:r>
      <w:r w:rsidRPr="007E2DFE">
        <w:rPr>
          <w:rFonts w:ascii="Hiragino Mincho Pro W3" w:hAnsi="Hiragino Mincho Pro W3" w:hint="eastAsia"/>
        </w:rPr>
        <w:t xml:space="preserve"> 等のビットマップに変換する等して、データサイズを小さく</w:t>
      </w:r>
      <w:r w:rsidR="00195F8F" w:rsidRPr="007E2DFE">
        <w:rPr>
          <w:rFonts w:ascii="Hiragino Mincho Pro W3" w:hAnsi="Hiragino Mincho Pro W3" w:hint="eastAsia"/>
        </w:rPr>
        <w:t>すること</w:t>
      </w:r>
      <w:r w:rsidRPr="007E2DFE">
        <w:rPr>
          <w:rFonts w:ascii="Hiragino Mincho Pro W3" w:hAnsi="Hiragino Mincho Pro W3" w:hint="eastAsia"/>
        </w:rPr>
        <w:t>。</w:t>
      </w:r>
    </w:p>
    <w:p w14:paraId="01DF6150" w14:textId="77777777" w:rsidR="003A1FB3" w:rsidRPr="007E2DFE" w:rsidRDefault="003A1FB3" w:rsidP="00204DDD">
      <w:pPr>
        <w:pStyle w:val="07pasj-"/>
        <w:rPr>
          <w:rFonts w:ascii="Hiragino Mincho Pro W3" w:hAnsi="Hiragino Mincho Pro W3"/>
        </w:rPr>
      </w:pPr>
      <w:r w:rsidRPr="007E2DFE">
        <w:rPr>
          <w:rFonts w:ascii="Hiragino Mincho Pro W3" w:hAnsi="Hiragino Mincho Pro W3" w:hint="eastAsia"/>
        </w:rPr>
        <w:t>図表はカラーでも</w:t>
      </w:r>
      <w:r w:rsidR="00881D77" w:rsidRPr="007E2DFE">
        <w:rPr>
          <w:rFonts w:ascii="Hiragino Mincho Pro W3" w:hAnsi="Hiragino Mincho Pro W3" w:hint="eastAsia"/>
        </w:rPr>
        <w:t>よい</w:t>
      </w:r>
      <w:r w:rsidRPr="007E2DFE">
        <w:rPr>
          <w:rFonts w:ascii="Hiragino Mincho Pro W3" w:hAnsi="Hiragino Mincho Pro W3" w:hint="eastAsia"/>
        </w:rPr>
        <w:t>が、モノクロプリンタで印刷する場合でも読者に理解できるよう、配色に注意</w:t>
      </w:r>
      <w:r w:rsidR="00195F8F" w:rsidRPr="007E2DFE">
        <w:rPr>
          <w:rFonts w:ascii="Hiragino Mincho Pro W3" w:hAnsi="Hiragino Mincho Pro W3" w:hint="eastAsia"/>
        </w:rPr>
        <w:t>する</w:t>
      </w:r>
      <w:r w:rsidRPr="007E2DFE">
        <w:rPr>
          <w:rFonts w:ascii="Hiragino Mincho Pro W3" w:hAnsi="Hiragino Mincho Pro W3" w:hint="eastAsia"/>
        </w:rPr>
        <w:t>。</w:t>
      </w:r>
    </w:p>
    <w:p w14:paraId="71A4DC9A" w14:textId="77777777" w:rsidR="003A1FB3" w:rsidRPr="007E2DFE" w:rsidRDefault="00F01BD8" w:rsidP="00204DDD">
      <w:pPr>
        <w:pStyle w:val="07pasj-"/>
        <w:rPr>
          <w:rFonts w:ascii="Hiragino Mincho Pro W3" w:hAnsi="Hiragino Mincho Pro W3"/>
        </w:rPr>
      </w:pPr>
      <w:r w:rsidRPr="007E2DFE">
        <w:rPr>
          <w:rFonts w:ascii="Hiragino Mincho Pro W3" w:hAnsi="Hiragino Mincho Pro W3" w:hint="eastAsia"/>
        </w:rPr>
        <w:t>図</w:t>
      </w:r>
      <w:r w:rsidR="003A1FB3" w:rsidRPr="007E2DFE">
        <w:rPr>
          <w:rFonts w:ascii="Hiragino Mincho Pro W3" w:hAnsi="Hiragino Mincho Pro W3" w:hint="eastAsia"/>
        </w:rPr>
        <w:t>中</w:t>
      </w:r>
      <w:r w:rsidRPr="007E2DFE">
        <w:rPr>
          <w:rFonts w:ascii="Hiragino Mincho Pro W3" w:hAnsi="Hiragino Mincho Pro W3" w:hint="eastAsia"/>
        </w:rPr>
        <w:t>も原則として</w:t>
      </w:r>
      <w:r w:rsidR="003A1FB3" w:rsidRPr="007E2DFE">
        <w:rPr>
          <w:rFonts w:ascii="Hiragino Mincho Pro W3" w:hAnsi="Hiragino Mincho Pro W3" w:hint="eastAsia"/>
        </w:rPr>
        <w:t>所定のフォント</w:t>
      </w:r>
      <w:r w:rsidRPr="007E2DFE">
        <w:rPr>
          <w:rFonts w:ascii="Hiragino Mincho Pro W3" w:hAnsi="Hiragino Mincho Pro W3" w:hint="eastAsia"/>
        </w:rPr>
        <w:t>を</w:t>
      </w:r>
      <w:r w:rsidR="003A1FB3" w:rsidRPr="007E2DFE">
        <w:rPr>
          <w:rFonts w:ascii="Hiragino Mincho Pro W3" w:hAnsi="Hiragino Mincho Pro W3" w:hint="eastAsia"/>
        </w:rPr>
        <w:t>使用</w:t>
      </w:r>
      <w:r w:rsidR="00195F8F" w:rsidRPr="007E2DFE">
        <w:rPr>
          <w:rFonts w:ascii="Hiragino Mincho Pro W3" w:hAnsi="Hiragino Mincho Pro W3" w:hint="eastAsia"/>
        </w:rPr>
        <w:t>する</w:t>
      </w:r>
      <w:r w:rsidR="003A1FB3" w:rsidRPr="007E2DFE">
        <w:rPr>
          <w:rFonts w:ascii="Hiragino Mincho Pro W3" w:hAnsi="Hiragino Mincho Pro W3" w:hint="eastAsia"/>
        </w:rPr>
        <w:t>。</w:t>
      </w:r>
    </w:p>
    <w:p w14:paraId="5CAFF609" w14:textId="77777777" w:rsidR="003A1FB3" w:rsidRPr="003B40A2" w:rsidRDefault="003A1FB3" w:rsidP="003A1FB3">
      <w:pPr>
        <w:pStyle w:val="05pasj-"/>
      </w:pPr>
      <w:r>
        <w:rPr>
          <w:rFonts w:hint="eastAsia"/>
        </w:rPr>
        <w:t>3.9</w:t>
      </w:r>
      <w:r>
        <w:rPr>
          <w:rFonts w:hint="eastAsia"/>
        </w:rPr>
        <w:tab/>
      </w:r>
      <w:r w:rsidRPr="007E2DFE">
        <w:rPr>
          <w:rFonts w:ascii="Hiragino Mincho Pro W3" w:hAnsi="Hiragino Mincho Pro W3" w:hint="eastAsia"/>
        </w:rPr>
        <w:t>数式の挿入</w:t>
      </w:r>
    </w:p>
    <w:p w14:paraId="42CE39A3" w14:textId="0C61088F" w:rsidR="00894ACA" w:rsidRDefault="003A1FB3" w:rsidP="000D05CA">
      <w:pPr>
        <w:pStyle w:val="00pasj-"/>
        <w:ind w:firstLine="200"/>
      </w:pPr>
      <w:r w:rsidRPr="007E2DFE">
        <w:rPr>
          <w:rFonts w:ascii="Hiragino Mincho Pro W3" w:hAnsi="Hiragino Mincho Pro W3" w:hint="eastAsia"/>
        </w:rPr>
        <w:t>数式は、</w:t>
      </w:r>
      <w:proofErr w:type="spellStart"/>
      <w:r w:rsidR="00A74AAC" w:rsidRPr="007826E6">
        <w:t>MathType</w:t>
      </w:r>
      <w:proofErr w:type="spellEnd"/>
      <w:r w:rsidR="007F604D" w:rsidRPr="007E2DFE">
        <w:rPr>
          <w:rFonts w:ascii="Hiragino Mincho Pro W3" w:hAnsi="Hiragino Mincho Pro W3" w:hint="eastAsia"/>
        </w:rPr>
        <w:t>または</w:t>
      </w:r>
      <w:r w:rsidR="00635BAA" w:rsidRPr="00635BAA">
        <w:rPr>
          <w:rFonts w:ascii="Hiragino Mincho Pro W3" w:hAnsi="Hiragino Mincho Pro W3" w:hint="eastAsia"/>
        </w:rPr>
        <w:t>そのフリー簡易版</w:t>
      </w:r>
      <w:r w:rsidR="00A74AAC" w:rsidRPr="007E2DFE">
        <w:rPr>
          <w:rFonts w:ascii="Hiragino Mincho Pro W3" w:hAnsi="Hiragino Mincho Pro W3" w:hint="eastAsia"/>
        </w:rPr>
        <w:t>や</w:t>
      </w:r>
      <w:r w:rsidR="00894ACA" w:rsidRPr="007E2DFE">
        <w:rPr>
          <w:rFonts w:ascii="Hiragino Mincho Pro W3" w:hAnsi="Hiragino Mincho Pro W3" w:hint="eastAsia"/>
        </w:rPr>
        <w:t>、</w:t>
      </w:r>
      <w:r w:rsidR="00A74AAC" w:rsidRPr="007E2DFE">
        <w:rPr>
          <w:rFonts w:ascii="Hiragino Mincho Pro W3" w:hAnsi="Hiragino Mincho Pro W3" w:hint="eastAsia"/>
        </w:rPr>
        <w:t>数式</w:t>
      </w:r>
      <w:r w:rsidR="007F604D" w:rsidRPr="007E2DFE">
        <w:rPr>
          <w:rFonts w:ascii="Hiragino Mincho Pro W3" w:hAnsi="Hiragino Mincho Pro W3" w:hint="eastAsia"/>
        </w:rPr>
        <w:t>ツール</w:t>
      </w:r>
      <w:r w:rsidR="00A74AAC" w:rsidRPr="007E2DFE">
        <w:rPr>
          <w:rFonts w:ascii="Hiragino Mincho Pro W3" w:hAnsi="Hiragino Mincho Pro W3" w:hint="eastAsia"/>
        </w:rPr>
        <w:t>を使って作成するか、図として挿入してください。</w:t>
      </w:r>
      <w:r w:rsidR="007F604D" w:rsidRPr="007E2DFE">
        <w:rPr>
          <w:rFonts w:ascii="Hiragino Mincho Pro W3" w:hAnsi="Hiragino Mincho Pro W3" w:hint="eastAsia"/>
        </w:rPr>
        <w:t>数式は段組の</w:t>
      </w:r>
      <w:r w:rsidR="00626DDA" w:rsidRPr="007E2DFE">
        <w:rPr>
          <w:rFonts w:ascii="Hiragino Mincho Pro W3" w:hAnsi="Hiragino Mincho Pro W3" w:hint="eastAsia"/>
        </w:rPr>
        <w:t>ほぼ</w:t>
      </w:r>
      <w:r w:rsidR="007F604D" w:rsidRPr="007E2DFE">
        <w:rPr>
          <w:rFonts w:ascii="Hiragino Mincho Pro W3" w:hAnsi="Hiragino Mincho Pro W3" w:hint="eastAsia"/>
        </w:rPr>
        <w:t>中央に寄せ、式番号</w:t>
      </w:r>
      <w:r w:rsidR="00626DDA" w:rsidRPr="007E2DFE">
        <w:rPr>
          <w:rFonts w:ascii="Hiragino Mincho Pro W3" w:hAnsi="Hiragino Mincho Pro W3" w:hint="eastAsia"/>
        </w:rPr>
        <w:t>を入れる場合</w:t>
      </w:r>
      <w:r w:rsidR="007F604D" w:rsidRPr="007E2DFE">
        <w:rPr>
          <w:rFonts w:ascii="Hiragino Mincho Pro W3" w:hAnsi="Hiragino Mincho Pro W3" w:hint="eastAsia"/>
        </w:rPr>
        <w:t>は</w:t>
      </w:r>
      <w:r w:rsidR="006E7764">
        <w:rPr>
          <w:rFonts w:hint="eastAsia"/>
        </w:rPr>
        <w:t>(1)</w:t>
      </w:r>
      <w:r w:rsidR="006E7764" w:rsidRPr="007E2DFE">
        <w:rPr>
          <w:rFonts w:ascii="Hiragino Mincho Pro W3" w:hAnsi="Hiragino Mincho Pro W3" w:hint="eastAsia"/>
        </w:rPr>
        <w:t>、</w:t>
      </w:r>
      <w:r w:rsidR="006E7764">
        <w:rPr>
          <w:rFonts w:hint="eastAsia"/>
        </w:rPr>
        <w:t>(2)</w:t>
      </w:r>
      <w:r w:rsidR="006E7764" w:rsidRPr="007E2DFE">
        <w:rPr>
          <w:rFonts w:ascii="Hiragino Mincho Pro W3" w:hAnsi="Hiragino Mincho Pro W3" w:hint="eastAsia"/>
        </w:rPr>
        <w:t>のように式の現れる順に番号を</w:t>
      </w:r>
      <w:r w:rsidR="00894ACA" w:rsidRPr="007E2DFE">
        <w:rPr>
          <w:rFonts w:ascii="Hiragino Mincho Pro W3" w:hAnsi="Hiragino Mincho Pro W3" w:hint="eastAsia"/>
        </w:rPr>
        <w:t>振り、</w:t>
      </w:r>
      <w:r w:rsidR="006E7764" w:rsidRPr="007E2DFE">
        <w:rPr>
          <w:rFonts w:ascii="Hiragino Mincho Pro W3" w:hAnsi="Hiragino Mincho Pro W3" w:hint="eastAsia"/>
        </w:rPr>
        <w:t>右端揃え</w:t>
      </w:r>
      <w:r w:rsidR="00966F99" w:rsidRPr="007E2DFE">
        <w:rPr>
          <w:rFonts w:ascii="Hiragino Mincho Pro W3" w:hAnsi="Hiragino Mincho Pro W3" w:hint="eastAsia"/>
        </w:rPr>
        <w:t>にします</w:t>
      </w:r>
      <w:r w:rsidR="00894ACA" w:rsidRPr="007E2DFE">
        <w:rPr>
          <w:rFonts w:ascii="Hiragino Mincho Pro W3" w:hAnsi="Hiragino Mincho Pro W3" w:hint="eastAsia"/>
        </w:rPr>
        <w:t>。</w:t>
      </w:r>
    </w:p>
    <w:p w14:paraId="7C86074A" w14:textId="77777777" w:rsidR="00894ACA" w:rsidRPr="007E2DFE" w:rsidRDefault="00894ACA" w:rsidP="00894ACA">
      <w:pPr>
        <w:pStyle w:val="00pasj-"/>
        <w:ind w:firstLine="200"/>
        <w:rPr>
          <w:rFonts w:ascii="Hiragino Mincho Pro W3" w:hAnsi="Hiragino Mincho Pro W3"/>
        </w:rPr>
      </w:pPr>
      <w:r w:rsidRPr="007E2DFE">
        <w:rPr>
          <w:rFonts w:ascii="Hiragino Mincho Pro W3" w:hAnsi="Hiragino Mincho Pro W3" w:hint="eastAsia"/>
        </w:rPr>
        <w:t>注意点は以下の通りです。</w:t>
      </w:r>
    </w:p>
    <w:p w14:paraId="3CD2A35C" w14:textId="77777777" w:rsidR="00894ACA" w:rsidRPr="007E2DFE" w:rsidRDefault="00894ACA" w:rsidP="00894ACA">
      <w:pPr>
        <w:pStyle w:val="07pasj-"/>
        <w:rPr>
          <w:rFonts w:ascii="Hiragino Mincho Pro W3" w:hAnsi="Hiragino Mincho Pro W3"/>
        </w:rPr>
      </w:pPr>
      <w:r w:rsidRPr="007E2DFE">
        <w:rPr>
          <w:rFonts w:ascii="Hiragino Mincho Pro W3" w:hAnsi="Hiragino Mincho Pro W3" w:hint="eastAsia"/>
        </w:rPr>
        <w:t>スタイル「数式」を設定する。</w:t>
      </w:r>
    </w:p>
    <w:p w14:paraId="77D1D576" w14:textId="77777777" w:rsidR="00894ACA" w:rsidRPr="007E2DFE" w:rsidRDefault="00894ACA" w:rsidP="00894ACA">
      <w:pPr>
        <w:pStyle w:val="07pasj-"/>
        <w:rPr>
          <w:rFonts w:ascii="Hiragino Mincho Pro W3" w:hAnsi="Hiragino Mincho Pro W3"/>
        </w:rPr>
      </w:pPr>
      <w:r w:rsidRPr="007E2DFE">
        <w:rPr>
          <w:rFonts w:ascii="Hiragino Mincho Pro W3" w:hAnsi="Hiragino Mincho Pro W3" w:hint="eastAsia"/>
        </w:rPr>
        <w:t>シンボルはイタリック体、数字・関数・単位はローマン体のフォントを使用。</w:t>
      </w:r>
    </w:p>
    <w:p w14:paraId="47F7164A" w14:textId="5A92A7A8" w:rsidR="00894ACA" w:rsidRPr="007E2DFE" w:rsidRDefault="00635BAA" w:rsidP="00894ACA">
      <w:pPr>
        <w:pStyle w:val="07pasj-"/>
        <w:rPr>
          <w:rFonts w:ascii="Hiragino Mincho Pro W3" w:hAnsi="Hiragino Mincho Pro W3"/>
        </w:rPr>
      </w:pPr>
      <w:r>
        <w:rPr>
          <w:rFonts w:ascii="Hiragino Mincho Pro W3" w:hAnsi="Hiragino Mincho Pro W3" w:hint="eastAsia"/>
        </w:rPr>
        <w:t>スタイル</w:t>
      </w:r>
      <w:r w:rsidR="00894ACA" w:rsidRPr="007E2DFE">
        <w:rPr>
          <w:rFonts w:ascii="Hiragino Mincho Pro W3" w:hAnsi="Hiragino Mincho Pro W3" w:hint="eastAsia"/>
        </w:rPr>
        <w:t>「数式」にはタブ位置が設定されているので、タブを挿入して数式番号を右端に添えることも可能。</w:t>
      </w:r>
    </w:p>
    <w:p w14:paraId="6D1EE9A0" w14:textId="77777777" w:rsidR="00894ACA" w:rsidRPr="00A11936" w:rsidRDefault="00894ACA" w:rsidP="00894ACA">
      <w:pPr>
        <w:pStyle w:val="07pasj-"/>
      </w:pPr>
      <w:r w:rsidRPr="00355915">
        <w:rPr>
          <w:rFonts w:hint="eastAsia"/>
        </w:rPr>
        <w:t>Equation</w:t>
      </w:r>
      <w:r>
        <w:rPr>
          <w:rFonts w:hint="eastAsia"/>
        </w:rPr>
        <w:t xml:space="preserve"> </w:t>
      </w:r>
      <w:r w:rsidRPr="00355915">
        <w:rPr>
          <w:rFonts w:hint="eastAsia"/>
        </w:rPr>
        <w:t>Editor</w:t>
      </w:r>
      <w:r w:rsidRPr="007E2DFE">
        <w:rPr>
          <w:rFonts w:ascii="Hiragino Mincho Pro W3" w:hAnsi="Hiragino Mincho Pro W3" w:hint="eastAsia"/>
        </w:rPr>
        <w:t>等で書いて貼り付けると、式番号の数式に対する高さが最適化される。</w:t>
      </w:r>
    </w:p>
    <w:p w14:paraId="55F589AC" w14:textId="11E316BB" w:rsidR="00894ACA" w:rsidRPr="00635BAA" w:rsidRDefault="00894ACA" w:rsidP="00894ACA">
      <w:pPr>
        <w:pStyle w:val="07pasj-"/>
      </w:pPr>
      <w:r>
        <w:rPr>
          <w:rFonts w:hint="eastAsia"/>
        </w:rPr>
        <w:t>1</w:t>
      </w:r>
      <w:r w:rsidRPr="007E2DFE">
        <w:rPr>
          <w:rFonts w:ascii="Hiragino Mincho Pro W3" w:hAnsi="Hiragino Mincho Pro W3" w:hint="eastAsia"/>
        </w:rPr>
        <w:t>行</w:t>
      </w:r>
      <w:r>
        <w:rPr>
          <w:rFonts w:hint="eastAsia"/>
        </w:rPr>
        <w:t>2</w:t>
      </w:r>
      <w:r w:rsidRPr="007E2DFE">
        <w:rPr>
          <w:rFonts w:ascii="Hiragino Mincho Pro W3" w:hAnsi="Hiragino Mincho Pro W3" w:hint="eastAsia"/>
        </w:rPr>
        <w:t>列の表を行に挿入し、数式と式番号を貼り込むと、数式と式番号の配置が容易。</w:t>
      </w:r>
    </w:p>
    <w:p w14:paraId="4736C4E7" w14:textId="6C81EE7B" w:rsidR="00635BAA" w:rsidRDefault="00635BAA" w:rsidP="00635BAA">
      <w:pPr>
        <w:pStyle w:val="07pasj-"/>
      </w:pPr>
      <w:r w:rsidRPr="00635BAA">
        <w:rPr>
          <w:rFonts w:hint="eastAsia"/>
        </w:rPr>
        <w:t>数式ツールを使用する場合、数式の後に「</w:t>
      </w:r>
      <w:r w:rsidRPr="00635BAA">
        <w:rPr>
          <w:rFonts w:hint="eastAsia"/>
        </w:rPr>
        <w:t>#(n)</w:t>
      </w:r>
      <w:r w:rsidRPr="00635BAA">
        <w:rPr>
          <w:rFonts w:hint="eastAsia"/>
        </w:rPr>
        <w:t>」のように入力し</w:t>
      </w:r>
      <w:r w:rsidRPr="00635BAA">
        <w:rPr>
          <w:rFonts w:hint="eastAsia"/>
        </w:rPr>
        <w:t>Enter</w:t>
      </w:r>
      <w:r w:rsidRPr="00635BAA">
        <w:rPr>
          <w:rFonts w:hint="eastAsia"/>
        </w:rPr>
        <w:t>を入力すると、式番号は右端に配置される。</w:t>
      </w:r>
    </w:p>
    <w:p w14:paraId="47AF70B6" w14:textId="77777777" w:rsidR="00626DDA" w:rsidRPr="003B40A2" w:rsidRDefault="00626DDA" w:rsidP="005F3FE0">
      <w:pPr>
        <w:pStyle w:val="07pasj-"/>
        <w:keepNext/>
        <w:numPr>
          <w:ilvl w:val="0"/>
          <w:numId w:val="0"/>
        </w:numPr>
        <w:ind w:firstLineChars="100" w:firstLine="200"/>
      </w:pPr>
      <w:r w:rsidRPr="007E2DFE">
        <w:rPr>
          <w:rFonts w:ascii="Hiragino Mincho Pro W3" w:hAnsi="Hiragino Mincho Pro W3" w:hint="eastAsia"/>
        </w:rPr>
        <w:t>例</w:t>
      </w:r>
      <w:r>
        <w:rPr>
          <w:rFonts w:hint="eastAsia"/>
        </w:rPr>
        <w:t>1:</w:t>
      </w:r>
      <w:r w:rsidR="00966F99">
        <w:rPr>
          <w:rFonts w:hint="eastAsia"/>
        </w:rPr>
        <w:t xml:space="preserve"> </w:t>
      </w:r>
      <w:r w:rsidR="00966F99" w:rsidRPr="007E2DFE">
        <w:rPr>
          <w:rFonts w:ascii="Hiragino Mincho Pro W3" w:hAnsi="Hiragino Mincho Pro W3" w:hint="eastAsia"/>
        </w:rPr>
        <w:t>タブ挿入を併用して数式を配置</w:t>
      </w:r>
    </w:p>
    <w:p w14:paraId="3083DF2B" w14:textId="77777777" w:rsidR="00626DDA" w:rsidRPr="00FD3317" w:rsidRDefault="00C317A7" w:rsidP="00626DDA">
      <w:pPr>
        <w:pStyle w:val="07pasj-"/>
        <w:numPr>
          <w:ilvl w:val="0"/>
          <w:numId w:val="0"/>
        </w:numPr>
        <w:spacing w:line="240" w:lineRule="auto"/>
        <w:ind w:left="425"/>
        <w:jc w:val="right"/>
        <w:textAlignment w:val="center"/>
      </w:pPr>
      <w:r w:rsidRPr="003C13EA">
        <w:rPr>
          <w:noProof/>
        </w:rPr>
        <w:object w:dxaOrig="1080" w:dyaOrig="660" w14:anchorId="40710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53.9pt;height:32.8pt;mso-width-percent:0;mso-height-percent:0;mso-width-percent:0;mso-height-percent:0" o:ole="">
            <v:imagedata r:id="rId12" o:title=""/>
          </v:shape>
          <o:OLEObject Type="Embed" ProgID="Equation.DSMT4" ShapeID="_x0000_i1027" DrawAspect="Content" ObjectID="_1715868541" r:id="rId13"/>
        </w:object>
      </w:r>
      <w:r w:rsidR="00626DDA">
        <w:tab/>
      </w:r>
      <w:r w:rsidR="00626DDA">
        <w:tab/>
      </w:r>
      <w:r w:rsidR="00966F99">
        <w:rPr>
          <w:rFonts w:hint="eastAsia"/>
        </w:rPr>
        <w:t xml:space="preserve">   </w:t>
      </w:r>
      <w:r w:rsidR="00626DDA">
        <w:t xml:space="preserve"> </w:t>
      </w:r>
      <w:r w:rsidR="00626DDA" w:rsidRPr="005A0A8B">
        <w:t>(</w:t>
      </w:r>
      <w:r w:rsidR="00626DDA" w:rsidRPr="005A0A8B">
        <w:rPr>
          <w:rFonts w:hint="eastAsia"/>
        </w:rPr>
        <w:t>1)</w:t>
      </w:r>
    </w:p>
    <w:p w14:paraId="4E15416C" w14:textId="77777777" w:rsidR="00894ACA" w:rsidRDefault="00894ACA" w:rsidP="005F3FE0">
      <w:pPr>
        <w:pStyle w:val="00pasj-"/>
        <w:keepNext/>
        <w:ind w:firstLine="200"/>
      </w:pPr>
      <w:r w:rsidRPr="007E2DFE">
        <w:rPr>
          <w:rFonts w:ascii="Hiragino Mincho Pro W3" w:hAnsi="Hiragino Mincho Pro W3" w:hint="eastAsia"/>
        </w:rPr>
        <w:t>例</w:t>
      </w:r>
      <w:r w:rsidR="00626DDA">
        <w:t>2</w:t>
      </w:r>
      <w:r>
        <w:rPr>
          <w:rFonts w:hint="eastAsia"/>
        </w:rPr>
        <w:t>:</w:t>
      </w:r>
      <w:r w:rsidR="00966F99">
        <w:rPr>
          <w:rFonts w:hint="eastAsia"/>
        </w:rPr>
        <w:t xml:space="preserve"> </w:t>
      </w:r>
      <w:r w:rsidR="00966F99" w:rsidRPr="007E2DFE">
        <w:rPr>
          <w:rFonts w:ascii="Hiragino Mincho Pro W3" w:hAnsi="Hiragino Mincho Pro W3" w:hint="eastAsia"/>
        </w:rPr>
        <w:t>スペース挿入で数式を配置</w:t>
      </w:r>
    </w:p>
    <w:p w14:paraId="207BAD0B" w14:textId="77777777" w:rsidR="00894ACA" w:rsidRDefault="00C317A7" w:rsidP="00894ACA">
      <w:pPr>
        <w:pStyle w:val="00pasj-"/>
        <w:spacing w:line="240" w:lineRule="auto"/>
        <w:ind w:firstLine="200"/>
        <w:jc w:val="right"/>
      </w:pPr>
      <w:r w:rsidRPr="003C13EA">
        <w:rPr>
          <w:noProof/>
          <w:position w:val="-30"/>
        </w:rPr>
        <w:object w:dxaOrig="1080" w:dyaOrig="660" w14:anchorId="218F65B0">
          <v:shape id="_x0000_i1026" type="#_x0000_t75" alt="" style="width:53.9pt;height:32.8pt;mso-width-percent:0;mso-height-percent:0;mso-width-percent:0;mso-height-percent:0" o:ole="">
            <v:imagedata r:id="rId12" o:title=""/>
          </v:shape>
          <o:OLEObject Type="Embed" ProgID="Equation.DSMT4" ShapeID="_x0000_i1026" DrawAspect="Content" ObjectID="_1715868542" r:id="rId14"/>
        </w:object>
      </w:r>
      <w:r w:rsidR="00894ACA">
        <w:t xml:space="preserve">     </w:t>
      </w:r>
      <w:r w:rsidR="00966F99">
        <w:rPr>
          <w:rFonts w:hint="eastAsia"/>
        </w:rPr>
        <w:t xml:space="preserve"> </w:t>
      </w:r>
      <w:r w:rsidR="00894ACA">
        <w:t xml:space="preserve">        (</w:t>
      </w:r>
      <w:r w:rsidR="00626DDA">
        <w:t>2</w:t>
      </w:r>
      <w:r w:rsidR="00894ACA">
        <w:t>)</w:t>
      </w:r>
    </w:p>
    <w:p w14:paraId="43AA4C8C" w14:textId="77777777" w:rsidR="00894ACA" w:rsidRDefault="00894ACA" w:rsidP="005F3FE0">
      <w:pPr>
        <w:pStyle w:val="00pasj-"/>
        <w:keepLines/>
        <w:ind w:firstLine="200"/>
      </w:pPr>
      <w:r w:rsidRPr="007E2DFE">
        <w:rPr>
          <w:rFonts w:ascii="Hiragino Mincho Pro W3" w:hAnsi="Hiragino Mincho Pro W3" w:hint="eastAsia"/>
        </w:rPr>
        <w:t>例</w:t>
      </w:r>
      <w:r w:rsidR="00626DDA">
        <w:t>3</w:t>
      </w:r>
      <w:r w:rsidR="003704D7">
        <w:rPr>
          <w:rFonts w:hint="eastAsia"/>
        </w:rPr>
        <w:t xml:space="preserve">: </w:t>
      </w:r>
      <w:r w:rsidR="00966F99">
        <w:rPr>
          <w:rFonts w:hint="eastAsia"/>
        </w:rPr>
        <w:t>1</w:t>
      </w:r>
      <w:r w:rsidR="00966F99" w:rsidRPr="007E2DFE">
        <w:rPr>
          <w:rFonts w:ascii="Hiragino Mincho Pro W3" w:hAnsi="Hiragino Mincho Pro W3" w:hint="eastAsia"/>
        </w:rPr>
        <w:t>行</w:t>
      </w:r>
      <w:r w:rsidR="00966F99">
        <w:rPr>
          <w:rFonts w:hint="eastAsia"/>
        </w:rPr>
        <w:t>2</w:t>
      </w:r>
      <w:r w:rsidR="00966F99" w:rsidRPr="007E2DFE">
        <w:rPr>
          <w:rFonts w:ascii="Hiragino Mincho Pro W3" w:hAnsi="Hiragino Mincho Pro W3"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894ACA" w14:paraId="6166C699" w14:textId="77777777" w:rsidTr="00996AEB">
        <w:tc>
          <w:tcPr>
            <w:tcW w:w="2552" w:type="dxa"/>
            <w:vAlign w:val="center"/>
          </w:tcPr>
          <w:p w14:paraId="7747709F" w14:textId="77777777" w:rsidR="00894ACA" w:rsidRDefault="00C317A7" w:rsidP="00894ACA">
            <w:pPr>
              <w:pStyle w:val="00pasj-"/>
              <w:spacing w:line="240" w:lineRule="auto"/>
              <w:ind w:firstLineChars="0" w:firstLine="0"/>
              <w:jc w:val="center"/>
            </w:pPr>
            <w:r w:rsidRPr="003C13EA">
              <w:rPr>
                <w:noProof/>
                <w:position w:val="-30"/>
              </w:rPr>
              <w:object w:dxaOrig="1080" w:dyaOrig="660" w14:anchorId="309B345E">
                <v:shape id="_x0000_i1025" type="#_x0000_t75" alt="" style="width:53.9pt;height:32.8pt;mso-width-percent:0;mso-height-percent:0;mso-width-percent:0;mso-height-percent:0" o:ole="">
                  <v:imagedata r:id="rId12" o:title=""/>
                </v:shape>
                <o:OLEObject Type="Embed" ProgID="Equation.DSMT4" ShapeID="_x0000_i1025" DrawAspect="Content" ObjectID="_1715868543" r:id="rId15"/>
              </w:object>
            </w:r>
          </w:p>
        </w:tc>
        <w:tc>
          <w:tcPr>
            <w:tcW w:w="992" w:type="dxa"/>
            <w:vAlign w:val="center"/>
          </w:tcPr>
          <w:p w14:paraId="0AB874D5" w14:textId="77777777" w:rsidR="00894ACA" w:rsidRDefault="00894ACA" w:rsidP="00B678FD">
            <w:pPr>
              <w:pStyle w:val="40pasj-"/>
            </w:pPr>
            <w:r>
              <w:rPr>
                <w:rFonts w:hint="eastAsia"/>
              </w:rPr>
              <w:t>(</w:t>
            </w:r>
            <w:r w:rsidR="00626DDA">
              <w:t>3</w:t>
            </w:r>
            <w:r>
              <w:rPr>
                <w:rFonts w:hint="eastAsia"/>
              </w:rPr>
              <w:t>)</w:t>
            </w:r>
          </w:p>
        </w:tc>
      </w:tr>
    </w:tbl>
    <w:p w14:paraId="5F84E85B" w14:textId="7A799F79" w:rsidR="00966F99" w:rsidRDefault="00894ACA" w:rsidP="000D05CA">
      <w:pPr>
        <w:pStyle w:val="00pasj-"/>
        <w:ind w:firstLine="200"/>
      </w:pPr>
      <w:r>
        <w:rPr>
          <w:rFonts w:hint="eastAsia"/>
        </w:rPr>
        <w:t>M</w:t>
      </w:r>
      <w:r w:rsidR="00635BAA">
        <w:t>ac</w:t>
      </w:r>
      <w:r w:rsidRPr="007E2DFE">
        <w:rPr>
          <w:rFonts w:ascii="Hiragino Mincho Pro W3" w:hAnsi="Hiragino Mincho Pro W3" w:hint="eastAsia"/>
        </w:rPr>
        <w:t>版</w:t>
      </w:r>
      <w:r>
        <w:rPr>
          <w:rFonts w:hint="eastAsia"/>
        </w:rPr>
        <w:t>W</w:t>
      </w:r>
      <w:r w:rsidR="009C760D">
        <w:t>ord</w:t>
      </w:r>
      <w:r>
        <w:rPr>
          <w:rFonts w:hint="eastAsia"/>
        </w:rPr>
        <w:t>2016</w:t>
      </w:r>
      <w:r w:rsidRPr="007E2DFE">
        <w:rPr>
          <w:rFonts w:ascii="Hiragino Mincho Pro W3" w:hAnsi="Hiragino Mincho Pro W3" w:hint="eastAsia"/>
        </w:rPr>
        <w:t>では数式ツールの使用を推奨します。</w:t>
      </w:r>
    </w:p>
    <w:p w14:paraId="08D2CC05" w14:textId="77777777" w:rsidR="00966F99" w:rsidRDefault="00966F99" w:rsidP="005F3FE0">
      <w:pPr>
        <w:pStyle w:val="00pasj-"/>
        <w:keepNext/>
        <w:ind w:firstLine="200"/>
      </w:pPr>
      <w:r w:rsidRPr="007E2DFE">
        <w:rPr>
          <w:rFonts w:ascii="Hiragino Mincho Pro W3" w:hAnsi="Hiragino Mincho Pro W3" w:hint="eastAsia"/>
        </w:rPr>
        <w:t>例</w:t>
      </w:r>
      <w:r>
        <w:rPr>
          <w:rFonts w:hint="eastAsia"/>
        </w:rPr>
        <w:t>4</w:t>
      </w:r>
      <w:r w:rsidR="003704D7">
        <w:rPr>
          <w:rFonts w:hint="eastAsia"/>
        </w:rPr>
        <w:t>:</w:t>
      </w:r>
      <w:r w:rsidR="003704D7" w:rsidRPr="00B12CD8">
        <w:rPr>
          <w:rFonts w:ascii="Hiragino Mincho Pro W3" w:hAnsi="Hiragino Mincho Pro W3" w:hint="eastAsia"/>
        </w:rPr>
        <w:t xml:space="preserve"> </w:t>
      </w:r>
      <w:r w:rsidRPr="00B12CD8">
        <w:rPr>
          <w:rFonts w:ascii="Hiragino Mincho Pro W3" w:hAnsi="Hiragino Mincho Pro W3" w:hint="eastAsia"/>
        </w:rPr>
        <w:t>数式ツールと</w:t>
      </w:r>
      <w:r>
        <w:rPr>
          <w:rFonts w:hint="eastAsia"/>
        </w:rPr>
        <w:t>1</w:t>
      </w:r>
      <w:r w:rsidRPr="00B12CD8">
        <w:rPr>
          <w:rFonts w:ascii="Hiragino Mincho Pro W3" w:hAnsi="Hiragino Mincho Pro W3" w:hint="eastAsia"/>
        </w:rPr>
        <w:t>行</w:t>
      </w:r>
      <w:r>
        <w:rPr>
          <w:rFonts w:hint="eastAsia"/>
        </w:rPr>
        <w:t>2</w:t>
      </w:r>
      <w:r w:rsidRPr="00B12CD8">
        <w:rPr>
          <w:rFonts w:ascii="Hiragino Mincho Pro W3" w:hAnsi="Hiragino Mincho Pro W3" w:hint="eastAsia"/>
        </w:rPr>
        <w:t>列の表で数式を配置</w:t>
      </w:r>
    </w:p>
    <w:tbl>
      <w:tblPr>
        <w:tblStyle w:val="a7"/>
        <w:tblW w:w="3544"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92"/>
      </w:tblGrid>
      <w:tr w:rsidR="00966F99" w14:paraId="7702875A" w14:textId="77777777" w:rsidTr="00996AEB">
        <w:tc>
          <w:tcPr>
            <w:tcW w:w="2552" w:type="dxa"/>
          </w:tcPr>
          <w:p w14:paraId="19E990F1" w14:textId="77777777" w:rsidR="00966F99" w:rsidRDefault="00087F6F" w:rsidP="00087F6F">
            <w:pPr>
              <w:pStyle w:val="00pasj-"/>
              <w:spacing w:line="240" w:lineRule="auto"/>
              <w:ind w:firstLineChars="0" w:firstLine="0"/>
            </w:pPr>
            <m:oMathPara>
              <m:oMath>
                <m:r>
                  <w:rPr>
                    <w:rFonts w:ascii="Cambria Math" w:hAnsi="Cambria Math"/>
                  </w:rPr>
                  <m:t>E</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rad>
                  </m:den>
                </m:f>
              </m:oMath>
            </m:oMathPara>
          </w:p>
        </w:tc>
        <w:tc>
          <w:tcPr>
            <w:tcW w:w="992" w:type="dxa"/>
            <w:vAlign w:val="center"/>
          </w:tcPr>
          <w:p w14:paraId="306A3F13" w14:textId="77777777" w:rsidR="00966F99" w:rsidRDefault="00087F6F" w:rsidP="00996AEB">
            <w:pPr>
              <w:pStyle w:val="00pasj-"/>
              <w:ind w:firstLineChars="0" w:firstLine="0"/>
              <w:jc w:val="right"/>
            </w:pPr>
            <w:r>
              <w:rPr>
                <w:rFonts w:hint="eastAsia"/>
              </w:rPr>
              <w:t>(</w:t>
            </w:r>
            <w:r>
              <w:t>4)</w:t>
            </w:r>
          </w:p>
        </w:tc>
      </w:tr>
    </w:tbl>
    <w:p w14:paraId="695BFA32" w14:textId="77777777" w:rsidR="003704D7" w:rsidRDefault="003704D7" w:rsidP="005F3FE0">
      <w:pPr>
        <w:pStyle w:val="00pasj-"/>
        <w:keepNext/>
        <w:ind w:firstLine="200"/>
      </w:pPr>
      <w:r w:rsidRPr="00B12CD8">
        <w:rPr>
          <w:rFonts w:ascii="Hiragino Mincho Pro W3" w:hAnsi="Hiragino Mincho Pro W3" w:hint="eastAsia"/>
        </w:rPr>
        <w:t>例</w:t>
      </w:r>
      <w:r>
        <w:rPr>
          <w:rFonts w:hint="eastAsia"/>
        </w:rPr>
        <w:t xml:space="preserve">5: </w:t>
      </w:r>
      <w:r w:rsidRPr="00B12CD8">
        <w:rPr>
          <w:rFonts w:ascii="Hiragino Mincho Pro W3" w:hAnsi="Hiragino Mincho Pro W3" w:hint="eastAsia"/>
        </w:rPr>
        <w:t>数式を図として</w:t>
      </w:r>
      <w:r>
        <w:rPr>
          <w:rFonts w:hint="eastAsia"/>
        </w:rPr>
        <w:t>1</w:t>
      </w:r>
      <w:r w:rsidRPr="00B12CD8">
        <w:rPr>
          <w:rFonts w:ascii="Hiragino Mincho Pro W3" w:hAnsi="Hiragino Mincho Pro W3" w:hint="eastAsia"/>
        </w:rPr>
        <w:t>行</w:t>
      </w:r>
      <w:r>
        <w:rPr>
          <w:rFonts w:hint="eastAsia"/>
        </w:rPr>
        <w:t>2</w:t>
      </w:r>
      <w:r w:rsidRPr="00B12CD8">
        <w:rPr>
          <w:rFonts w:ascii="Hiragino Mincho Pro W3" w:hAnsi="Hiragino Mincho Pro W3" w:hint="eastAsia"/>
        </w:rPr>
        <w:t>列の表で配置</w:t>
      </w:r>
    </w:p>
    <w:tbl>
      <w:tblPr>
        <w:tblStyle w:val="a7"/>
        <w:tblW w:w="0" w:type="auto"/>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52"/>
        <w:gridCol w:w="979"/>
      </w:tblGrid>
      <w:tr w:rsidR="009462AF" w14:paraId="2FC29046" w14:textId="77777777" w:rsidTr="00996AEB">
        <w:tc>
          <w:tcPr>
            <w:tcW w:w="2552" w:type="dxa"/>
          </w:tcPr>
          <w:p w14:paraId="089A3120" w14:textId="77777777" w:rsidR="009462AF" w:rsidRDefault="009462AF" w:rsidP="009462AF">
            <w:pPr>
              <w:pStyle w:val="00pasj-"/>
              <w:spacing w:line="240" w:lineRule="auto"/>
              <w:ind w:firstLineChars="0" w:firstLine="0"/>
              <w:jc w:val="center"/>
            </w:pPr>
            <w:r>
              <w:rPr>
                <w:rFonts w:hint="eastAsia"/>
                <w:noProof/>
              </w:rPr>
              <w:drawing>
                <wp:inline distT="0" distB="0" distL="0" distR="0" wp14:anchorId="25F69BFF" wp14:editId="00CB567D">
                  <wp:extent cx="644837" cy="398810"/>
                  <wp:effectExtent l="0" t="0" r="3175" b="1270"/>
                  <wp:docPr id="9" name="図 9" descr="E:\Web\users\kasokuki-test\www\templates\nenkai\equation-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Web\users\kasokuki-test\www\templates\nenkai\equation-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1727" cy="446364"/>
                          </a:xfrm>
                          <a:prstGeom prst="rect">
                            <a:avLst/>
                          </a:prstGeom>
                          <a:noFill/>
                          <a:ln>
                            <a:noFill/>
                          </a:ln>
                        </pic:spPr>
                      </pic:pic>
                    </a:graphicData>
                  </a:graphic>
                </wp:inline>
              </w:drawing>
            </w:r>
          </w:p>
        </w:tc>
        <w:tc>
          <w:tcPr>
            <w:tcW w:w="979" w:type="dxa"/>
            <w:vAlign w:val="center"/>
          </w:tcPr>
          <w:p w14:paraId="1E5B4DC0" w14:textId="77777777" w:rsidR="009462AF" w:rsidRDefault="009462AF" w:rsidP="009462AF">
            <w:pPr>
              <w:pStyle w:val="00pasj-"/>
              <w:ind w:firstLineChars="0" w:firstLine="0"/>
              <w:jc w:val="right"/>
            </w:pPr>
            <w:r>
              <w:rPr>
                <w:rFonts w:hint="eastAsia"/>
              </w:rPr>
              <w:t>(5)</w:t>
            </w:r>
          </w:p>
        </w:tc>
      </w:tr>
    </w:tbl>
    <w:p w14:paraId="65769D8B" w14:textId="77777777" w:rsidR="00780790" w:rsidRDefault="00780790" w:rsidP="00780790">
      <w:pPr>
        <w:pStyle w:val="00pasj-"/>
        <w:ind w:firstLine="200"/>
      </w:pPr>
      <w:r w:rsidRPr="00780790">
        <w:rPr>
          <w:rFonts w:hint="eastAsia"/>
        </w:rPr>
        <w:t>例</w:t>
      </w:r>
      <w:r w:rsidRPr="00780790">
        <w:rPr>
          <w:rFonts w:hint="eastAsia"/>
        </w:rPr>
        <w:t xml:space="preserve">6: </w:t>
      </w:r>
      <w:r w:rsidRPr="00780790">
        <w:rPr>
          <w:rFonts w:hint="eastAsia"/>
        </w:rPr>
        <w:t>数式ツールで数式の後に「</w:t>
      </w:r>
      <w:r w:rsidRPr="00780790">
        <w:rPr>
          <w:rFonts w:hint="eastAsia"/>
        </w:rPr>
        <w:t>#(6)</w:t>
      </w:r>
      <w:r w:rsidRPr="00780790">
        <w:rPr>
          <w:rFonts w:hint="eastAsia"/>
        </w:rPr>
        <w:t>」と入力後</w:t>
      </w:r>
      <w:r w:rsidRPr="00780790">
        <w:rPr>
          <w:rFonts w:hint="eastAsia"/>
        </w:rPr>
        <w:t>Enter</w:t>
      </w:r>
    </w:p>
    <w:p w14:paraId="696E5CFF" w14:textId="626CD9EF" w:rsidR="000F2FDA" w:rsidRPr="00780790" w:rsidRDefault="00C317A7" w:rsidP="00780790">
      <w:pPr>
        <w:pStyle w:val="00pasj-"/>
        <w:spacing w:line="240" w:lineRule="auto"/>
        <w:ind w:firstLine="200"/>
      </w:pPr>
      <m:oMathPara>
        <m:oMath>
          <m:eqArr>
            <m:eqArrPr>
              <m:maxDist m:val="1"/>
              <m:ctrlPr>
                <w:rPr>
                  <w:rFonts w:ascii="Cambria Math" w:hAnsi="Cambria Math"/>
                  <w:i/>
                </w:rPr>
              </m:ctrlPr>
            </m:eqArrPr>
            <m:e>
              <m:r>
                <w:rPr>
                  <w:rFonts w:ascii="Cambria Math" w:hAnsi="Cambria Math"/>
                </w:rPr>
                <m:t>E</m:t>
              </m:r>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0</m:t>
                      </m:r>
                    </m:sub>
                  </m:sSub>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rad>
                </m:den>
              </m:f>
              <m:r>
                <w:rPr>
                  <w:rFonts w:ascii="Cambria Math" w:hAnsi="Cambria Math"/>
                </w:rPr>
                <m:t>#</m:t>
              </m:r>
              <m:d>
                <m:dPr>
                  <m:ctrlPr>
                    <w:rPr>
                      <w:rFonts w:ascii="Cambria Math" w:hAnsi="Cambria Math"/>
                      <w:i/>
                    </w:rPr>
                  </m:ctrlPr>
                </m:dPr>
                <m:e>
                  <m:r>
                    <w:rPr>
                      <w:rFonts w:ascii="Cambria Math" w:hAnsi="Cambria Math"/>
                    </w:rPr>
                    <m:t>6</m:t>
                  </m:r>
                </m:e>
              </m:d>
            </m:e>
          </m:eqArr>
        </m:oMath>
      </m:oMathPara>
    </w:p>
    <w:p w14:paraId="21293DDE" w14:textId="79B1BAAC" w:rsidR="000F2FDA" w:rsidRDefault="000F2FDA" w:rsidP="003A1FB3">
      <w:pPr>
        <w:pStyle w:val="05pasj-"/>
      </w:pPr>
      <w:r>
        <w:lastRenderedPageBreak/>
        <w:t>3.10</w:t>
      </w:r>
      <w:r>
        <w:rPr>
          <w:rFonts w:hint="eastAsia"/>
        </w:rPr>
        <w:tab/>
      </w:r>
      <w:r w:rsidRPr="000F2FDA">
        <w:rPr>
          <w:rFonts w:hint="eastAsia"/>
        </w:rPr>
        <w:t>図と表の参照</w:t>
      </w:r>
    </w:p>
    <w:p w14:paraId="01220F33" w14:textId="5E20ACDA" w:rsidR="000F2FDA" w:rsidRDefault="000F2FDA" w:rsidP="000F2FDA">
      <w:pPr>
        <w:pStyle w:val="00pasj-"/>
        <w:ind w:firstLine="200"/>
      </w:pPr>
      <w:r w:rsidRPr="000F2FDA">
        <w:rPr>
          <w:rFonts w:hint="eastAsia"/>
        </w:rPr>
        <w:t>本文中で図や表を参照するときには、</w:t>
      </w:r>
      <w:r w:rsidRPr="000F2FDA">
        <w:rPr>
          <w:rFonts w:hint="eastAsia"/>
        </w:rPr>
        <w:t>Table</w:t>
      </w:r>
      <w:r w:rsidRPr="000F2FDA">
        <w:rPr>
          <w:rFonts w:hint="eastAsia"/>
        </w:rPr>
        <w:t>の場合は全て</w:t>
      </w:r>
      <w:r w:rsidRPr="000F2FDA">
        <w:rPr>
          <w:rFonts w:hint="eastAsia"/>
        </w:rPr>
        <w:t>Table</w:t>
      </w:r>
      <w:r w:rsidR="0098380E">
        <w:t> </w:t>
      </w:r>
      <w:r w:rsidRPr="000F2FDA">
        <w:rPr>
          <w:rFonts w:hint="eastAsia"/>
        </w:rPr>
        <w:t>1</w:t>
      </w:r>
      <w:r w:rsidRPr="000F2FDA">
        <w:rPr>
          <w:rFonts w:hint="eastAsia"/>
        </w:rPr>
        <w:t>（数字の前に半角スペースを入れる）などとし、一方図の場合には、文頭にあるときは</w:t>
      </w:r>
      <w:r w:rsidRPr="000F2FDA">
        <w:rPr>
          <w:rFonts w:hint="eastAsia"/>
        </w:rPr>
        <w:t>Figure</w:t>
      </w:r>
      <w:r w:rsidR="0098380E">
        <w:t> </w:t>
      </w:r>
      <w:r w:rsidRPr="000F2FDA">
        <w:rPr>
          <w:rFonts w:hint="eastAsia"/>
        </w:rPr>
        <w:t>1</w:t>
      </w:r>
      <w:r w:rsidRPr="000F2FDA">
        <w:rPr>
          <w:rFonts w:hint="eastAsia"/>
        </w:rPr>
        <w:t>（数字の前に半角スペースを入れる）のように略さず記し、文中では</w:t>
      </w:r>
      <w:r w:rsidRPr="000F2FDA">
        <w:rPr>
          <w:rFonts w:hint="eastAsia"/>
        </w:rPr>
        <w:t>Fig. 1</w:t>
      </w:r>
      <w:r w:rsidRPr="000F2FDA">
        <w:rPr>
          <w:rFonts w:hint="eastAsia"/>
        </w:rPr>
        <w:t>（数字の前に半角スペースを入れる）のように略記してください。</w:t>
      </w:r>
    </w:p>
    <w:p w14:paraId="7D0E49C4" w14:textId="7DB7EADA" w:rsidR="000F2FDA" w:rsidRDefault="000F2FDA" w:rsidP="000F2FDA">
      <w:pPr>
        <w:pStyle w:val="05pasj-"/>
        <w:rPr>
          <w:rFonts w:ascii="Hiragino Mincho Pro W3" w:hAnsi="Hiragino Mincho Pro W3"/>
        </w:rPr>
      </w:pPr>
      <w:r>
        <w:t>3.11</w:t>
      </w:r>
      <w:r>
        <w:rPr>
          <w:rFonts w:hint="eastAsia"/>
        </w:rPr>
        <w:tab/>
      </w:r>
      <w:r w:rsidRPr="000F2FDA">
        <w:rPr>
          <w:rFonts w:ascii="Hiragino Mincho Pro W3" w:hAnsi="Hiragino Mincho Pro W3" w:hint="eastAsia"/>
        </w:rPr>
        <w:t>数式の参照</w:t>
      </w:r>
    </w:p>
    <w:p w14:paraId="13B99619" w14:textId="52094536" w:rsidR="000F2FDA" w:rsidRPr="000F2FDA" w:rsidRDefault="000F2FDA" w:rsidP="000F2FDA">
      <w:pPr>
        <w:pStyle w:val="00pasj-"/>
        <w:ind w:firstLine="200"/>
      </w:pPr>
      <w:r w:rsidRPr="000F2FDA">
        <w:rPr>
          <w:rFonts w:hint="eastAsia"/>
        </w:rPr>
        <w:t>本文中で数式を参照するときには、文頭では</w:t>
      </w:r>
      <w:r w:rsidRPr="000F2FDA">
        <w:rPr>
          <w:rFonts w:hint="eastAsia"/>
        </w:rPr>
        <w:t>Equation (1)</w:t>
      </w:r>
      <w:r w:rsidRPr="000F2FDA">
        <w:rPr>
          <w:rFonts w:hint="eastAsia"/>
        </w:rPr>
        <w:t>（左カッコの前に半角スペースを入れる）、文中では</w:t>
      </w:r>
      <w:r w:rsidRPr="000F2FDA">
        <w:rPr>
          <w:rFonts w:hint="eastAsia"/>
        </w:rPr>
        <w:t>Eq. (1)</w:t>
      </w:r>
      <w:r w:rsidRPr="000F2FDA">
        <w:rPr>
          <w:rFonts w:hint="eastAsia"/>
        </w:rPr>
        <w:t>（左カッコの前に半角スペースを入れる）のように略記してください。</w:t>
      </w:r>
    </w:p>
    <w:p w14:paraId="7B66EC91" w14:textId="4DA0672B" w:rsidR="003A1FB3" w:rsidRDefault="003A1FB3" w:rsidP="003A1FB3">
      <w:pPr>
        <w:pStyle w:val="05pasj-"/>
      </w:pPr>
      <w:r>
        <w:t>3.1</w:t>
      </w:r>
      <w:r w:rsidR="000F2FDA">
        <w:t>2</w:t>
      </w:r>
      <w:r>
        <w:rPr>
          <w:rFonts w:hint="eastAsia"/>
        </w:rPr>
        <w:tab/>
      </w:r>
      <w:r w:rsidRPr="00B12CD8">
        <w:rPr>
          <w:rFonts w:ascii="Hiragino Mincho Pro W3" w:hAnsi="Hiragino Mincho Pro W3" w:hint="eastAsia"/>
        </w:rPr>
        <w:t>文献・</w:t>
      </w:r>
      <w:r>
        <w:t>URL</w:t>
      </w:r>
      <w:r w:rsidRPr="00B12CD8">
        <w:rPr>
          <w:rFonts w:ascii="Hiragino Mincho Pro W3" w:hAnsi="Hiragino Mincho Pro W3" w:hint="eastAsia"/>
        </w:rPr>
        <w:t>の参照</w:t>
      </w:r>
    </w:p>
    <w:p w14:paraId="44D91CFD" w14:textId="77777777" w:rsidR="000F2FDA" w:rsidRPr="000F2FDA" w:rsidRDefault="000F2FDA" w:rsidP="000F2FDA">
      <w:pPr>
        <w:pStyle w:val="00pasj-"/>
        <w:ind w:firstLine="200"/>
        <w:rPr>
          <w:rFonts w:ascii="Hiragino Mincho Pro W3" w:hAnsi="Hiragino Mincho Pro W3"/>
        </w:rPr>
      </w:pPr>
      <w:r w:rsidRPr="000F2FDA">
        <w:rPr>
          <w:rFonts w:ascii="Hiragino Mincho Pro W3" w:hAnsi="Hiragino Mincho Pro W3" w:hint="eastAsia"/>
        </w:rPr>
        <w:t>記事に関連する説明等を補足するために文献およびURLを参照する事をおすすめします。本文中で参照する文献及びURLには、文中で初めて引用される順に通し番号を振り、角括弧を使用してください</w:t>
      </w:r>
      <w:r w:rsidRPr="001C74E5">
        <w:t>[8]</w:t>
      </w:r>
      <w:r w:rsidRPr="000F2FDA">
        <w:rPr>
          <w:rFonts w:ascii="Hiragino Mincho Pro W3" w:hAnsi="Hiragino Mincho Pro W3" w:hint="eastAsia"/>
        </w:rPr>
        <w:t>。その際、スタイル「参考文献参照番号」を設定してください。</w:t>
      </w:r>
    </w:p>
    <w:p w14:paraId="103A4118" w14:textId="5839E4F5" w:rsidR="00087544" w:rsidRPr="002E4367" w:rsidRDefault="000F2FDA" w:rsidP="000F2FDA">
      <w:pPr>
        <w:pStyle w:val="00pasj-"/>
        <w:ind w:firstLine="200"/>
      </w:pPr>
      <w:r w:rsidRPr="000F2FDA">
        <w:rPr>
          <w:rFonts w:ascii="Hiragino Mincho Pro W3" w:hAnsi="Hiragino Mincho Pro W3" w:hint="eastAsia"/>
        </w:rPr>
        <w:t>同じ位置で複数の文献を参照するときには、</w:t>
      </w:r>
      <w:r w:rsidRPr="001C74E5">
        <w:t>[1, 2]</w:t>
      </w:r>
      <w:r w:rsidRPr="000F2FDA">
        <w:rPr>
          <w:rFonts w:ascii="Hiragino Mincho Pro W3" w:hAnsi="Hiragino Mincho Pro W3" w:hint="eastAsia"/>
        </w:rPr>
        <w:t>、</w:t>
      </w:r>
      <w:r w:rsidRPr="001C74E5">
        <w:t>[1-3]</w:t>
      </w:r>
      <w:r w:rsidRPr="000F2FDA">
        <w:rPr>
          <w:rFonts w:ascii="Hiragino Mincho Pro W3" w:hAnsi="Hiragino Mincho Pro W3" w:hint="eastAsia"/>
        </w:rPr>
        <w:t>、</w:t>
      </w:r>
      <w:r w:rsidRPr="001C74E5">
        <w:t>[1-3, 5]</w:t>
      </w:r>
      <w:r w:rsidRPr="000F2FDA">
        <w:rPr>
          <w:rFonts w:ascii="Hiragino Mincho Pro W3" w:hAnsi="Hiragino Mincho Pro W3" w:hint="eastAsia"/>
        </w:rPr>
        <w:t>、</w:t>
      </w:r>
      <w:r w:rsidRPr="001C74E5">
        <w:t>[1-3, 5, 6]</w:t>
      </w:r>
      <w:r w:rsidRPr="000F2FDA">
        <w:rPr>
          <w:rFonts w:ascii="Hiragino Mincho Pro W3" w:hAnsi="Hiragino Mincho Pro W3" w:hint="eastAsia"/>
        </w:rPr>
        <w:t>、</w:t>
      </w:r>
      <w:r w:rsidRPr="001C74E5">
        <w:t>[1-3, 5-7]</w:t>
      </w:r>
      <w:r w:rsidRPr="000F2FDA">
        <w:rPr>
          <w:rFonts w:ascii="Hiragino Mincho Pro W3" w:hAnsi="Hiragino Mincho Pro W3" w:hint="eastAsia"/>
        </w:rPr>
        <w:t>（カンマ区切りの後に半角スペースを入れる）のように記述することを推奨します。</w:t>
      </w:r>
    </w:p>
    <w:p w14:paraId="25DFFA0E" w14:textId="2D1CC92D" w:rsidR="00014232" w:rsidRDefault="00014232" w:rsidP="00014232">
      <w:pPr>
        <w:pStyle w:val="05pasj-"/>
      </w:pPr>
      <w:r>
        <w:rPr>
          <w:rFonts w:hint="eastAsia"/>
        </w:rPr>
        <w:t>3.1</w:t>
      </w:r>
      <w:r w:rsidR="00332D0D">
        <w:t>3</w:t>
      </w:r>
      <w:r>
        <w:rPr>
          <w:rFonts w:hint="eastAsia"/>
        </w:rPr>
        <w:tab/>
      </w:r>
      <w:r w:rsidRPr="00EE3E0B">
        <w:rPr>
          <w:rFonts w:ascii="Hiragino Mincho Pro W3" w:hAnsi="Hiragino Mincho Pro W3" w:hint="eastAsia"/>
        </w:rPr>
        <w:t>参考文献リスト</w:t>
      </w:r>
    </w:p>
    <w:p w14:paraId="1C88B7BD" w14:textId="269421C8" w:rsidR="00014232" w:rsidRDefault="00014232" w:rsidP="00014232">
      <w:pPr>
        <w:pStyle w:val="00pasj-"/>
        <w:ind w:firstLine="200"/>
      </w:pPr>
      <w:r w:rsidRPr="00EE3E0B">
        <w:rPr>
          <w:rFonts w:ascii="Hiragino Mincho Pro W3" w:hAnsi="Hiragino Mincho Pro W3" w:hint="eastAsia"/>
        </w:rPr>
        <w:t>参考文献は、</w:t>
      </w:r>
      <w:r>
        <w:rPr>
          <w:rFonts w:hint="eastAsia"/>
        </w:rPr>
        <w:t>9</w:t>
      </w:r>
      <w:r w:rsidR="0098380E">
        <w:t> </w:t>
      </w:r>
      <w:proofErr w:type="spellStart"/>
      <w:r>
        <w:rPr>
          <w:rFonts w:hint="eastAsia"/>
        </w:rPr>
        <w:t>pt</w:t>
      </w:r>
      <w:proofErr w:type="spellEnd"/>
      <w:r w:rsidRPr="00EE3E0B">
        <w:rPr>
          <w:rFonts w:ascii="Hiragino Mincho Pro W3" w:hAnsi="Hiragino Mincho Pro W3" w:hint="eastAsia"/>
        </w:rPr>
        <w:t>の</w:t>
      </w:r>
      <w:r w:rsidR="00EE3E0B" w:rsidRPr="00EE3E0B">
        <w:rPr>
          <w:rFonts w:ascii="Hiragino Mincho Pro W3" w:hAnsi="Hiragino Mincho Pro W3" w:hint="eastAsia"/>
        </w:rPr>
        <w:t>ヒラギノ</w:t>
      </w:r>
      <w:r w:rsidRPr="00EE3E0B">
        <w:rPr>
          <w:rFonts w:ascii="Hiragino Mincho Pro W3" w:hAnsi="Hiragino Mincho Pro W3" w:hint="eastAsia"/>
        </w:rPr>
        <w:t>明朝、英文の場合は</w:t>
      </w:r>
      <w:r>
        <w:rPr>
          <w:rFonts w:hint="eastAsia"/>
        </w:rPr>
        <w:t>Times</w:t>
      </w:r>
      <w:r w:rsidRPr="00EE3E0B">
        <w:rPr>
          <w:rFonts w:ascii="Hiragino Mincho Pro W3" w:hAnsi="Hiragino Mincho Pro W3" w:hint="eastAsia"/>
        </w:rPr>
        <w:t>で記載してください。</w:t>
      </w:r>
    </w:p>
    <w:p w14:paraId="65BAF333" w14:textId="1E76BAF3" w:rsidR="0012020F" w:rsidRPr="002E4367" w:rsidRDefault="0012020F" w:rsidP="00014232">
      <w:pPr>
        <w:pStyle w:val="00pasj-"/>
        <w:ind w:firstLine="200"/>
      </w:pPr>
      <w:r w:rsidRPr="00EE3E0B">
        <w:rPr>
          <w:rFonts w:ascii="Hiragino Mincho Pro W3" w:hAnsi="Hiragino Mincho Pro W3"/>
        </w:rPr>
        <w:t>文献のみの記述の場合</w:t>
      </w:r>
      <w:r w:rsidRPr="002E4367">
        <w:rPr>
          <w:rStyle w:val="060pasj-0"/>
          <w:rFonts w:hint="eastAsia"/>
        </w:rPr>
        <w:t>[2</w:t>
      </w:r>
      <w:r w:rsidR="00712878">
        <w:rPr>
          <w:rStyle w:val="060pasj-0"/>
        </w:rPr>
        <w:t xml:space="preserve">, </w:t>
      </w:r>
      <w:r w:rsidR="00637812">
        <w:rPr>
          <w:rStyle w:val="060pasj-0"/>
          <w:rFonts w:hint="eastAsia"/>
        </w:rPr>
        <w:t>4]</w:t>
      </w:r>
      <w:r w:rsidRPr="00EE3E0B">
        <w:rPr>
          <w:rFonts w:ascii="Hiragino Mincho Pro W3" w:hAnsi="Hiragino Mincho Pro W3" w:hint="eastAsia"/>
        </w:rPr>
        <w:t>、最後はピリオド「</w:t>
      </w:r>
      <w:r w:rsidRPr="002E4367">
        <w:rPr>
          <w:rFonts w:hint="eastAsia"/>
        </w:rPr>
        <w:t>.</w:t>
      </w:r>
      <w:r w:rsidRPr="00EE3E0B">
        <w:rPr>
          <w:rFonts w:ascii="Hiragino Mincho Pro W3" w:hAnsi="Hiragino Mincho Pro W3" w:hint="eastAsia"/>
        </w:rPr>
        <w:t>」で終わります。</w:t>
      </w:r>
    </w:p>
    <w:p w14:paraId="6B563063" w14:textId="10841949" w:rsidR="00164342" w:rsidRDefault="0012020F" w:rsidP="00014232">
      <w:pPr>
        <w:pStyle w:val="00pasj-"/>
        <w:ind w:firstLine="200"/>
      </w:pPr>
      <w:r w:rsidRPr="00EE3E0B">
        <w:rPr>
          <w:rFonts w:ascii="Hiragino Mincho Pro W3" w:hAnsi="Hiragino Mincho Pro W3" w:hint="eastAsia"/>
        </w:rPr>
        <w:t>文献が</w:t>
      </w:r>
      <w:r w:rsidR="00014232" w:rsidRPr="00EE3E0B">
        <w:rPr>
          <w:rFonts w:ascii="Hiragino Mincho Pro W3" w:hAnsi="Hiragino Mincho Pro W3" w:hint="eastAsia"/>
        </w:rPr>
        <w:t>既に電子出版されている</w:t>
      </w:r>
      <w:r w:rsidRPr="00EE3E0B">
        <w:rPr>
          <w:rFonts w:ascii="Hiragino Mincho Pro W3" w:hAnsi="Hiragino Mincho Pro W3" w:hint="eastAsia"/>
        </w:rPr>
        <w:t>場合</w:t>
      </w:r>
      <w:r w:rsidRPr="002E4367">
        <w:rPr>
          <w:rStyle w:val="060pasj-0"/>
          <w:rFonts w:hint="eastAsia"/>
        </w:rPr>
        <w:t>[</w:t>
      </w:r>
      <w:r w:rsidR="00637812">
        <w:rPr>
          <w:rStyle w:val="060pasj-0"/>
          <w:rFonts w:hint="eastAsia"/>
        </w:rPr>
        <w:t>1</w:t>
      </w:r>
      <w:r w:rsidRPr="002E4367">
        <w:rPr>
          <w:rStyle w:val="060pasj-0"/>
          <w:rFonts w:hint="eastAsia"/>
        </w:rPr>
        <w:t>]</w:t>
      </w:r>
      <w:r w:rsidR="00014232" w:rsidRPr="00EE3E0B">
        <w:rPr>
          <w:rFonts w:ascii="Hiragino Mincho Pro W3" w:hAnsi="Hiragino Mincho Pro W3" w:hint="eastAsia"/>
        </w:rPr>
        <w:t>、</w:t>
      </w:r>
      <w:r w:rsidR="00014232" w:rsidRPr="002E4367">
        <w:rPr>
          <w:rFonts w:hint="eastAsia"/>
        </w:rPr>
        <w:t>URL</w:t>
      </w:r>
      <w:r w:rsidR="00014232" w:rsidRPr="00EE3E0B">
        <w:rPr>
          <w:rFonts w:ascii="Hiragino Mincho Pro W3" w:hAnsi="Hiragino Mincho Pro W3" w:hint="eastAsia"/>
        </w:rPr>
        <w:t>を併記してください。</w:t>
      </w:r>
      <w:r w:rsidR="00783946" w:rsidRPr="00EE3E0B">
        <w:rPr>
          <w:rFonts w:ascii="Hiragino Mincho Pro W3" w:hAnsi="Hiragino Mincho Pro W3" w:hint="eastAsia"/>
        </w:rPr>
        <w:t>その場合、参考文献記述の最後はセミコロン「</w:t>
      </w:r>
      <w:r w:rsidR="00783946" w:rsidRPr="002E4367">
        <w:rPr>
          <w:rFonts w:hint="eastAsia"/>
        </w:rPr>
        <w:t>;</w:t>
      </w:r>
      <w:r w:rsidR="00783946" w:rsidRPr="00EE3E0B">
        <w:rPr>
          <w:rFonts w:ascii="Hiragino Mincho Pro W3" w:hAnsi="Hiragino Mincho Pro W3" w:hint="eastAsia"/>
        </w:rPr>
        <w:t>」とし</w:t>
      </w:r>
      <w:r w:rsidR="00BA4205" w:rsidRPr="00EE3E0B">
        <w:rPr>
          <w:rFonts w:ascii="Hiragino Mincho Pro W3" w:hAnsi="Hiragino Mincho Pro W3" w:hint="eastAsia"/>
        </w:rPr>
        <w:t>、</w:t>
      </w:r>
      <w:r w:rsidR="00783946" w:rsidRPr="002E4367">
        <w:rPr>
          <w:rFonts w:hint="eastAsia"/>
        </w:rPr>
        <w:t>URL</w:t>
      </w:r>
      <w:r w:rsidR="00783946" w:rsidRPr="00EE3E0B">
        <w:rPr>
          <w:rFonts w:ascii="Hiragino Mincho Pro W3" w:hAnsi="Hiragino Mincho Pro W3" w:hint="eastAsia"/>
        </w:rPr>
        <w:t>を続けて記述し、最後にはピリオド等を</w:t>
      </w:r>
      <w:r w:rsidR="00783946" w:rsidRPr="00EE3E0B">
        <w:rPr>
          <w:rFonts w:ascii="Hiragino Mincho Pro W3" w:hAnsi="Hiragino Mincho Pro W3" w:hint="eastAsia"/>
          <w:u w:val="wave"/>
        </w:rPr>
        <w:t>入れない</w:t>
      </w:r>
      <w:r w:rsidR="00783946" w:rsidRPr="00EE3E0B">
        <w:rPr>
          <w:rFonts w:ascii="Hiragino Mincho Pro W3" w:hAnsi="Hiragino Mincho Pro W3" w:hint="eastAsia"/>
        </w:rPr>
        <w:t>でください。</w:t>
      </w:r>
      <w:r w:rsidR="003F085A">
        <w:rPr>
          <w:rFonts w:hint="eastAsia"/>
        </w:rPr>
        <w:t>スタイルは「参考文献</w:t>
      </w:r>
      <w:r w:rsidR="003F085A">
        <w:rPr>
          <w:rFonts w:hint="eastAsia"/>
        </w:rPr>
        <w:t>(URL)</w:t>
      </w:r>
      <w:r w:rsidR="003F085A">
        <w:rPr>
          <w:rFonts w:hint="eastAsia"/>
        </w:rPr>
        <w:t>」を指定し、</w:t>
      </w:r>
      <w:r w:rsidR="00BA4205">
        <w:rPr>
          <w:rFonts w:hint="eastAsia"/>
        </w:rPr>
        <w:t>URL</w:t>
      </w:r>
      <w:r w:rsidR="00BA4205" w:rsidRPr="00EE3E0B">
        <w:rPr>
          <w:rFonts w:ascii="Hiragino Mincho Pro W3" w:hAnsi="Hiragino Mincho Pro W3" w:hint="eastAsia"/>
        </w:rPr>
        <w:t>にハイパーリンクは設定しないでください。</w:t>
      </w:r>
    </w:p>
    <w:p w14:paraId="74045732" w14:textId="77777777" w:rsidR="00BA4205" w:rsidRDefault="00BA4205" w:rsidP="00BA4205">
      <w:pPr>
        <w:pStyle w:val="00pasj-"/>
        <w:ind w:firstLine="200"/>
      </w:pPr>
      <w:r>
        <w:rPr>
          <w:rFonts w:hint="eastAsia"/>
        </w:rPr>
        <w:t>URL</w:t>
      </w:r>
      <w:r w:rsidRPr="00EE3E0B">
        <w:rPr>
          <w:rFonts w:ascii="Hiragino Mincho Pro W3" w:hAnsi="Hiragino Mincho Pro W3" w:hint="eastAsia"/>
        </w:rPr>
        <w:t>が自動的にハイパーリンクに変換されるのを防ぐためには、</w:t>
      </w:r>
      <w:r w:rsidR="00CE7095" w:rsidRPr="00EE3E0B">
        <w:rPr>
          <w:rFonts w:ascii="Hiragino Mincho Pro W3" w:hAnsi="Hiragino Mincho Pro W3" w:hint="eastAsia"/>
        </w:rPr>
        <w:t>［</w:t>
      </w:r>
      <w:r w:rsidRPr="00087544">
        <w:rPr>
          <w:rFonts w:hint="eastAsia"/>
        </w:rPr>
        <w:t>Word</w:t>
      </w:r>
      <w:r w:rsidRPr="00BE20E9">
        <w:rPr>
          <w:rFonts w:ascii="Hiragino Mincho Pro W3" w:hAnsi="Hiragino Mincho Pro W3" w:hint="eastAsia"/>
        </w:rPr>
        <w:t>のオプション</w:t>
      </w:r>
      <w:r w:rsidR="00CE7095" w:rsidRPr="00BE20E9">
        <w:rPr>
          <w:rFonts w:ascii="Hiragino Mincho Pro W3" w:hAnsi="Hiragino Mincho Pro W3" w:hint="eastAsia"/>
        </w:rPr>
        <w:t>］</w:t>
      </w:r>
      <w:r w:rsidRPr="00BE20E9">
        <w:rPr>
          <w:rFonts w:ascii="Hiragino Mincho Pro W3" w:hAnsi="Hiragino Mincho Pro W3" w:hint="eastAsia"/>
        </w:rPr>
        <w:t>ウィンドウ（表示方法は</w:t>
      </w:r>
      <w:r>
        <w:rPr>
          <w:rFonts w:hint="eastAsia"/>
        </w:rPr>
        <w:t>3.7</w:t>
      </w:r>
      <w:r w:rsidR="008F1769">
        <w:rPr>
          <w:rFonts w:hint="eastAsia"/>
        </w:rPr>
        <w:t xml:space="preserve"> vii</w:t>
      </w:r>
      <w:r w:rsidRPr="00BE20E9">
        <w:rPr>
          <w:rFonts w:ascii="Hiragino Mincho Pro W3" w:hAnsi="Hiragino Mincho Pro W3" w:hint="eastAsia"/>
        </w:rPr>
        <w:t>を参照）の</w:t>
      </w:r>
      <w:r w:rsidR="00CE7095" w:rsidRPr="00BE20E9">
        <w:rPr>
          <w:rFonts w:ascii="Hiragino Mincho Pro W3" w:hAnsi="Hiragino Mincho Pro W3" w:hint="eastAsia"/>
        </w:rPr>
        <w:t>［</w:t>
      </w:r>
      <w:r w:rsidRPr="00BE20E9">
        <w:rPr>
          <w:rFonts w:ascii="Hiragino Mincho Pro W3" w:hAnsi="Hiragino Mincho Pro W3" w:hint="eastAsia"/>
        </w:rPr>
        <w:t>文書校正</w:t>
      </w:r>
      <w:r w:rsidR="00CE7095" w:rsidRPr="00BE20E9">
        <w:rPr>
          <w:rFonts w:ascii="Hiragino Mincho Pro W3" w:hAnsi="Hiragino Mincho Pro W3" w:hint="eastAsia"/>
        </w:rPr>
        <w:t>］</w:t>
      </w:r>
      <w:r w:rsidRPr="00087544">
        <w:rPr>
          <w:rFonts w:hint="eastAsia"/>
        </w:rPr>
        <w:t>-</w:t>
      </w:r>
      <w:r w:rsidR="00CE7095" w:rsidRPr="00BE20E9">
        <w:rPr>
          <w:rFonts w:ascii="Hiragino Mincho Pro W3" w:hAnsi="Hiragino Mincho Pro W3" w:hint="eastAsia"/>
        </w:rPr>
        <w:t>［</w:t>
      </w:r>
      <w:r w:rsidRPr="00BE20E9">
        <w:rPr>
          <w:rFonts w:ascii="Hiragino Mincho Pro W3" w:hAnsi="Hiragino Mincho Pro W3" w:hint="eastAsia"/>
        </w:rPr>
        <w:t>オートコレクトのオプション</w:t>
      </w:r>
      <w:r w:rsidR="00CE7095" w:rsidRPr="00BE20E9">
        <w:rPr>
          <w:rFonts w:ascii="Hiragino Mincho Pro W3" w:hAnsi="Hiragino Mincho Pro W3" w:hint="eastAsia"/>
        </w:rPr>
        <w:t>］</w:t>
      </w:r>
      <w:r w:rsidRPr="00087544">
        <w:rPr>
          <w:rFonts w:hint="eastAsia"/>
        </w:rPr>
        <w:t>-</w:t>
      </w:r>
      <w:r w:rsidR="00CE7095" w:rsidRPr="00BE20E9">
        <w:rPr>
          <w:rFonts w:ascii="Hiragino Mincho Pro W3" w:hAnsi="Hiragino Mincho Pro W3" w:hint="eastAsia"/>
        </w:rPr>
        <w:t>［</w:t>
      </w:r>
      <w:r w:rsidRPr="00BE20E9">
        <w:rPr>
          <w:rFonts w:ascii="Hiragino Mincho Pro W3" w:hAnsi="Hiragino Mincho Pro W3" w:hint="eastAsia"/>
        </w:rPr>
        <w:t>入力オートフォーマット</w:t>
      </w:r>
      <w:r w:rsidR="00CE7095" w:rsidRPr="00BE20E9">
        <w:rPr>
          <w:rFonts w:ascii="Hiragino Mincho Pro W3" w:hAnsi="Hiragino Mincho Pro W3" w:hint="eastAsia"/>
        </w:rPr>
        <w:t>］</w:t>
      </w:r>
      <w:r w:rsidRPr="00087544">
        <w:rPr>
          <w:rFonts w:hint="eastAsia"/>
        </w:rPr>
        <w:t>-</w:t>
      </w:r>
      <w:r w:rsidR="00CE7095" w:rsidRPr="00BE20E9">
        <w:rPr>
          <w:rFonts w:ascii="Hiragino Mincho Pro W3" w:hAnsi="Hiragino Mincho Pro W3" w:hint="eastAsia"/>
        </w:rPr>
        <w:t>［</w:t>
      </w:r>
      <w:r w:rsidRPr="00BE20E9">
        <w:rPr>
          <w:rFonts w:ascii="Hiragino Mincho Pro W3" w:hAnsi="Hiragino Mincho Pro W3" w:hint="eastAsia"/>
        </w:rPr>
        <w:t>インターネットとネットワークのアドレスをハイパーリンクに変更する</w:t>
      </w:r>
      <w:r w:rsidR="00CE7095" w:rsidRPr="00BE20E9">
        <w:rPr>
          <w:rFonts w:ascii="Hiragino Mincho Pro W3" w:hAnsi="Hiragino Mincho Pro W3" w:hint="eastAsia"/>
        </w:rPr>
        <w:t>］</w:t>
      </w:r>
      <w:r w:rsidRPr="00BE20E9">
        <w:rPr>
          <w:rFonts w:ascii="Hiragino Mincho Pro W3" w:hAnsi="Hiragino Mincho Pro W3" w:hint="eastAsia"/>
        </w:rPr>
        <w:t>のチェックを外しておきます。</w:t>
      </w:r>
    </w:p>
    <w:p w14:paraId="6592188A" w14:textId="77777777" w:rsidR="00BA4205" w:rsidRPr="00BE20E9" w:rsidRDefault="00BA4205" w:rsidP="00014232">
      <w:pPr>
        <w:pStyle w:val="00pasj-"/>
        <w:ind w:firstLine="200"/>
        <w:rPr>
          <w:rFonts w:ascii="Hiragino Mincho Pro W3" w:hAnsi="Hiragino Mincho Pro W3"/>
        </w:rPr>
      </w:pPr>
      <w:r w:rsidRPr="00BE20E9">
        <w:rPr>
          <w:rFonts w:ascii="Hiragino Mincho Pro W3" w:hAnsi="Hiragino Mincho Pro W3" w:hint="eastAsia"/>
        </w:rPr>
        <w:t>また、ハイパーリンクに変更されてしまった場合には、右クリックして</w:t>
      </w:r>
      <w:r w:rsidR="00CE7095" w:rsidRPr="00BE20E9">
        <w:rPr>
          <w:rFonts w:ascii="Hiragino Mincho Pro W3" w:hAnsi="Hiragino Mincho Pro W3" w:hint="eastAsia"/>
        </w:rPr>
        <w:t>［</w:t>
      </w:r>
      <w:r w:rsidRPr="00BE20E9">
        <w:rPr>
          <w:rFonts w:ascii="Hiragino Mincho Pro W3" w:hAnsi="Hiragino Mincho Pro W3" w:hint="eastAsia"/>
        </w:rPr>
        <w:t>ハイパーリンクの削除</w:t>
      </w:r>
      <w:r w:rsidR="00CE7095" w:rsidRPr="00BE20E9">
        <w:rPr>
          <w:rFonts w:ascii="Hiragino Mincho Pro W3" w:hAnsi="Hiragino Mincho Pro W3" w:hint="eastAsia"/>
        </w:rPr>
        <w:t>］</w:t>
      </w:r>
      <w:r w:rsidRPr="00BE20E9">
        <w:rPr>
          <w:rFonts w:ascii="Hiragino Mincho Pro W3" w:hAnsi="Hiragino Mincho Pro W3" w:hint="eastAsia"/>
        </w:rPr>
        <w:t>を選択すると通常の文字になります。</w:t>
      </w:r>
    </w:p>
    <w:p w14:paraId="18558E93" w14:textId="62270C9F" w:rsidR="00164342" w:rsidRPr="00164342" w:rsidRDefault="00164342" w:rsidP="00164342">
      <w:pPr>
        <w:pStyle w:val="00pasj-"/>
        <w:ind w:firstLine="200"/>
      </w:pPr>
      <w:r w:rsidRPr="002E4367">
        <w:t>URL</w:t>
      </w:r>
      <w:r w:rsidRPr="00BE20E9">
        <w:rPr>
          <w:rFonts w:ascii="Hiragino Mincho Pro W3" w:hAnsi="Hiragino Mincho Pro W3"/>
        </w:rPr>
        <w:t>のみの記述の場合</w:t>
      </w:r>
      <w:r w:rsidRPr="002E4367">
        <w:rPr>
          <w:rStyle w:val="060pasj-0"/>
          <w:rFonts w:hint="eastAsia"/>
        </w:rPr>
        <w:t>[</w:t>
      </w:r>
      <w:r w:rsidR="00637812">
        <w:rPr>
          <w:rStyle w:val="060pasj-0"/>
          <w:rFonts w:hint="eastAsia"/>
        </w:rPr>
        <w:t>3</w:t>
      </w:r>
      <w:r w:rsidR="00BE20E9">
        <w:rPr>
          <w:rStyle w:val="060pasj-0"/>
        </w:rPr>
        <w:t xml:space="preserve">, </w:t>
      </w:r>
      <w:r w:rsidR="00BE20E9">
        <w:rPr>
          <w:rStyle w:val="060pasj-0"/>
          <w:rFonts w:hint="eastAsia"/>
        </w:rPr>
        <w:t>5</w:t>
      </w:r>
      <w:r w:rsidR="00BE20E9">
        <w:rPr>
          <w:rStyle w:val="060pasj-0"/>
        </w:rPr>
        <w:t xml:space="preserve">, </w:t>
      </w:r>
      <w:r w:rsidR="00BE20E9">
        <w:rPr>
          <w:rStyle w:val="060pasj-0"/>
          <w:rFonts w:hint="eastAsia"/>
        </w:rPr>
        <w:t>7</w:t>
      </w:r>
      <w:r w:rsidR="00BE20E9">
        <w:rPr>
          <w:rStyle w:val="060pasj-0"/>
        </w:rPr>
        <w:t xml:space="preserve">, </w:t>
      </w:r>
      <w:r w:rsidR="00637812">
        <w:rPr>
          <w:rStyle w:val="060pasj-0"/>
          <w:rFonts w:hint="eastAsia"/>
        </w:rPr>
        <w:t>8]</w:t>
      </w:r>
      <w:r w:rsidR="003F085A">
        <w:rPr>
          <w:rStyle w:val="060pasj-0"/>
          <w:rFonts w:hint="eastAsia"/>
        </w:rPr>
        <w:t>もスタイル「参考文献</w:t>
      </w:r>
      <w:r w:rsidR="003F085A">
        <w:rPr>
          <w:rStyle w:val="060pasj-0"/>
          <w:rFonts w:hint="eastAsia"/>
        </w:rPr>
        <w:t>(URL)</w:t>
      </w:r>
      <w:r w:rsidR="003F085A">
        <w:rPr>
          <w:rStyle w:val="060pasj-0"/>
          <w:rFonts w:hint="eastAsia"/>
        </w:rPr>
        <w:t>」を指定し</w:t>
      </w:r>
      <w:r w:rsidRPr="00BE20E9">
        <w:rPr>
          <w:rFonts w:ascii="Hiragino Mincho Pro W3" w:hAnsi="Hiragino Mincho Pro W3" w:hint="eastAsia"/>
        </w:rPr>
        <w:t>、最後にはピリオド等を</w:t>
      </w:r>
      <w:r w:rsidRPr="00BE20E9">
        <w:rPr>
          <w:rFonts w:ascii="Hiragino Mincho Pro W3" w:hAnsi="Hiragino Mincho Pro W3" w:hint="eastAsia"/>
          <w:u w:val="wave"/>
        </w:rPr>
        <w:t>入れない</w:t>
      </w:r>
      <w:r w:rsidRPr="00BE20E9">
        <w:rPr>
          <w:rFonts w:ascii="Hiragino Mincho Pro W3" w:hAnsi="Hiragino Mincho Pro W3" w:hint="eastAsia"/>
        </w:rPr>
        <w:t>でください。</w:t>
      </w:r>
      <w:r w:rsidR="00332D0D" w:rsidRPr="007F4E3A">
        <w:t>URL</w:t>
      </w:r>
      <w:r w:rsidR="00332D0D" w:rsidRPr="00332D0D">
        <w:rPr>
          <w:rFonts w:ascii="Hiragino Mincho Pro W3" w:hAnsi="Hiragino Mincho Pro W3" w:hint="eastAsia"/>
        </w:rPr>
        <w:t>（及び</w:t>
      </w:r>
      <w:r w:rsidR="00332D0D" w:rsidRPr="007F4E3A">
        <w:t>DOI</w:t>
      </w:r>
      <w:r w:rsidR="00332D0D" w:rsidRPr="00332D0D">
        <w:rPr>
          <w:rFonts w:ascii="Hiragino Mincho Pro W3" w:hAnsi="Hiragino Mincho Pro W3" w:hint="eastAsia"/>
        </w:rPr>
        <w:t>）の記述には</w:t>
      </w:r>
      <w:r w:rsidR="00332D0D" w:rsidRPr="000A4F13">
        <w:t>Lucida Sans 7.5</w:t>
      </w:r>
      <w:r w:rsidR="000A4F13">
        <w:t> </w:t>
      </w:r>
      <w:proofErr w:type="spellStart"/>
      <w:r w:rsidR="00332D0D" w:rsidRPr="000A4F13">
        <w:t>pt</w:t>
      </w:r>
      <w:proofErr w:type="spellEnd"/>
      <w:r w:rsidR="00332D0D" w:rsidRPr="00332D0D">
        <w:rPr>
          <w:rFonts w:ascii="Hiragino Mincho Pro W3" w:hAnsi="Hiragino Mincho Pro W3" w:hint="eastAsia"/>
        </w:rPr>
        <w:t>を使用してください。</w:t>
      </w:r>
      <w:r>
        <w:rPr>
          <w:rFonts w:hint="eastAsia"/>
        </w:rPr>
        <w:t>URL</w:t>
      </w:r>
      <w:r w:rsidRPr="00BE20E9">
        <w:rPr>
          <w:rFonts w:ascii="Hiragino Mincho Pro W3" w:hAnsi="Hiragino Mincho Pro W3" w:hint="eastAsia"/>
        </w:rPr>
        <w:t>が長すぎて</w:t>
      </w:r>
      <w:r>
        <w:rPr>
          <w:rFonts w:hint="eastAsia"/>
        </w:rPr>
        <w:t>1</w:t>
      </w:r>
      <w:r w:rsidRPr="00BE20E9">
        <w:rPr>
          <w:rFonts w:ascii="Hiragino Mincho Pro W3" w:hAnsi="Hiragino Mincho Pro W3" w:hint="eastAsia"/>
        </w:rPr>
        <w:t>行に収まらないときは、途中にスペースを入れるなど</w:t>
      </w:r>
      <w:r>
        <w:rPr>
          <w:rFonts w:hint="eastAsia"/>
        </w:rPr>
        <w:t>2</w:t>
      </w:r>
      <w:r w:rsidRPr="00BE20E9">
        <w:rPr>
          <w:rFonts w:ascii="Hiragino Mincho Pro W3" w:hAnsi="Hiragino Mincho Pro W3" w:hint="eastAsia"/>
        </w:rPr>
        <w:t>行にわたるようにしてください。</w:t>
      </w:r>
    </w:p>
    <w:p w14:paraId="19C1FE68" w14:textId="4BC0F4BD" w:rsidR="004F1F9E" w:rsidRDefault="004F1F9E" w:rsidP="004F1F9E">
      <w:pPr>
        <w:pStyle w:val="05pasj-"/>
      </w:pPr>
      <w:r>
        <w:rPr>
          <w:rFonts w:hint="eastAsia"/>
        </w:rPr>
        <w:t>3.1</w:t>
      </w:r>
      <w:r w:rsidR="00332D0D">
        <w:t>4</w:t>
      </w:r>
      <w:r>
        <w:rPr>
          <w:rFonts w:hint="eastAsia"/>
        </w:rPr>
        <w:tab/>
      </w:r>
      <w:r w:rsidRPr="00BE20E9">
        <w:rPr>
          <w:rFonts w:ascii="Hiragino Mincho Pro W3" w:hAnsi="Hiragino Mincho Pro W3" w:hint="eastAsia"/>
        </w:rPr>
        <w:t>脚注の挿入</w:t>
      </w:r>
    </w:p>
    <w:p w14:paraId="42499CE5" w14:textId="5AC549AB" w:rsidR="004F1F9E" w:rsidRDefault="009E650D" w:rsidP="004F1F9E">
      <w:pPr>
        <w:pStyle w:val="00pasj-"/>
        <w:ind w:firstLine="200"/>
      </w:pPr>
      <w:r w:rsidRPr="009E650D">
        <w:rPr>
          <w:rFonts w:ascii="Hiragino Mincho Pro W3" w:hAnsi="Hiragino Mincho Pro W3" w:hint="eastAsia"/>
        </w:rPr>
        <w:t>脚注を挿入する場合は、著者脚注と同じスタイルを利用してください。本文中にスタイル「著者脚注上付記号」で番号を振り、段ごとにまとめてページ最下段に配置したテキストボックス内</w:t>
      </w:r>
      <w:r w:rsidRPr="009E650D">
        <w:rPr>
          <w:rFonts w:ascii="Hiragino Mincho Pro W3" w:hAnsi="Hiragino Mincho Pro W3" w:hint="eastAsia"/>
          <w:vertAlign w:val="superscript"/>
        </w:rPr>
        <w:t>1</w:t>
      </w:r>
      <w:r w:rsidRPr="009E650D">
        <w:rPr>
          <w:rFonts w:ascii="Hiragino Mincho Pro W3" w:hAnsi="Hiragino Mincho Pro W3" w:hint="eastAsia"/>
        </w:rPr>
        <w:t>に記入します。脚注のスタイル名は「著者脚注」を設定してください。</w:t>
      </w:r>
    </w:p>
    <w:p w14:paraId="30C45E3E" w14:textId="0E1B88E0" w:rsidR="00014232" w:rsidRDefault="00014232" w:rsidP="00014232">
      <w:pPr>
        <w:pStyle w:val="05pasj-"/>
      </w:pPr>
      <w:r>
        <w:rPr>
          <w:rFonts w:hint="eastAsia"/>
        </w:rPr>
        <w:t>3.1</w:t>
      </w:r>
      <w:r w:rsidR="00332D0D">
        <w:t>5</w:t>
      </w:r>
      <w:r>
        <w:rPr>
          <w:rFonts w:hint="eastAsia"/>
        </w:rPr>
        <w:tab/>
      </w:r>
      <w:r w:rsidRPr="00BE20E9">
        <w:rPr>
          <w:rFonts w:ascii="Hiragino Mincho Pro W3" w:hAnsi="Hiragino Mincho Pro W3" w:hint="eastAsia"/>
        </w:rPr>
        <w:t>自動翻訳利用の際の注意</w:t>
      </w:r>
    </w:p>
    <w:p w14:paraId="786050E1" w14:textId="77777777" w:rsidR="00014232" w:rsidRPr="00BE20E9" w:rsidRDefault="00014232" w:rsidP="00014232">
      <w:pPr>
        <w:pStyle w:val="00pasj-"/>
        <w:ind w:firstLine="200"/>
        <w:rPr>
          <w:rFonts w:ascii="Hiragino Mincho Pro W3" w:hAnsi="Hiragino Mincho Pro W3"/>
        </w:rPr>
      </w:pPr>
      <w:r w:rsidRPr="00BE20E9">
        <w:rPr>
          <w:rFonts w:ascii="Hiragino Mincho Pro W3" w:hAnsi="Hiragino Mincho Pro W3" w:hint="eastAsia"/>
        </w:rPr>
        <w:t>要旨や図の日本語説明文をウェブサイトの自動翻訳を利用して英文に変換する場合、いくつか注意をすることでかなり英文を理解しやすくできます。その注意を以下に列挙します。</w:t>
      </w:r>
    </w:p>
    <w:p w14:paraId="220BB835" w14:textId="048415C3" w:rsidR="00014232" w:rsidRDefault="00014232" w:rsidP="000A3150">
      <w:pPr>
        <w:numPr>
          <w:ilvl w:val="0"/>
          <w:numId w:val="41"/>
        </w:numPr>
      </w:pPr>
      <w:r w:rsidRPr="00BE20E9">
        <w:rPr>
          <w:rFonts w:ascii="Hiragino Mincho Pro W3" w:eastAsia="Hiragino Mincho Pro W3" w:hAnsi="Hiragino Mincho Pro W3" w:hint="eastAsia"/>
        </w:rPr>
        <w:t>技術論文の場合、一般的なサイトの中では</w:t>
      </w:r>
      <w:r w:rsidR="003A0E60">
        <w:rPr>
          <w:rFonts w:hint="eastAsia"/>
        </w:rPr>
        <w:t>Google</w:t>
      </w:r>
      <w:r w:rsidR="003A0E60">
        <w:rPr>
          <w:rFonts w:hint="eastAsia"/>
        </w:rPr>
        <w:t>や</w:t>
      </w:r>
      <w:r>
        <w:rPr>
          <w:rFonts w:hint="eastAsia"/>
        </w:rPr>
        <w:t>Excite</w:t>
      </w:r>
      <w:r w:rsidRPr="00BE20E9">
        <w:rPr>
          <w:rFonts w:ascii="Hiragino Mincho Pro W3" w:eastAsia="Hiragino Mincho Pro W3" w:hAnsi="Hiragino Mincho Pro W3" w:hint="eastAsia"/>
        </w:rPr>
        <w:t>の英訳が比較的良好な結果を与えるよう</w:t>
      </w:r>
      <w:r w:rsidR="00E21D46" w:rsidRPr="00BE20E9">
        <w:rPr>
          <w:rFonts w:ascii="Hiragino Mincho Pro W3" w:eastAsia="Hiragino Mincho Pro W3" w:hAnsi="Hiragino Mincho Pro W3" w:hint="eastAsia"/>
        </w:rPr>
        <w:t>である</w:t>
      </w:r>
      <w:r w:rsidRPr="00BE20E9">
        <w:rPr>
          <w:rFonts w:ascii="Hiragino Mincho Pro W3" w:eastAsia="Hiragino Mincho Pro W3" w:hAnsi="Hiragino Mincho Pro W3" w:hint="eastAsia"/>
        </w:rPr>
        <w:t>。</w:t>
      </w:r>
    </w:p>
    <w:p w14:paraId="36A69575" w14:textId="77777777" w:rsidR="000A3150" w:rsidRPr="00BE20E9" w:rsidRDefault="000A3150" w:rsidP="000A3150">
      <w:pPr>
        <w:numPr>
          <w:ilvl w:val="0"/>
          <w:numId w:val="41"/>
        </w:numPr>
        <w:rPr>
          <w:rFonts w:ascii="Hiragino Mincho Pro W3" w:eastAsia="Hiragino Mincho Pro W3" w:hAnsi="Hiragino Mincho Pro W3"/>
        </w:rPr>
      </w:pPr>
      <w:r w:rsidRPr="00BE20E9">
        <w:rPr>
          <w:rFonts w:ascii="Hiragino Mincho Pro W3" w:eastAsia="Hiragino Mincho Pro W3" w:hAnsi="Hiragino Mincho Pro W3" w:hint="eastAsia"/>
        </w:rPr>
        <w:t>自動翻訳システムが誤解なく理解しやすい文を入力すること。そのような文を書くにあたっての注意は以下の通り。尚、一般にそのような文は、我々から見ればくどくて不自然である。</w:t>
      </w:r>
    </w:p>
    <w:p w14:paraId="2FC078EE"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一つの文はできるだけ短くする。</w:t>
      </w:r>
    </w:p>
    <w:p w14:paraId="05EC0A9F"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主語を省略せず明確にする。</w:t>
      </w:r>
    </w:p>
    <w:p w14:paraId="4B60262A"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省略した表現や名称を使わない。</w:t>
      </w:r>
    </w:p>
    <w:p w14:paraId="42A50022"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専門用語等は初めから英語にしておく。</w:t>
      </w:r>
    </w:p>
    <w:p w14:paraId="4F030140" w14:textId="1770C609"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名詞を他の名詞の形容詞として使う場合、語順や名詞間に入れる「の」等の言葉により翻訳結果はかなり異なる場合がある。</w:t>
      </w:r>
    </w:p>
    <w:p w14:paraId="4153D97A" w14:textId="77777777" w:rsidR="000A3150" w:rsidRPr="00BE20E9" w:rsidRDefault="000A3150" w:rsidP="000A3150">
      <w:pPr>
        <w:pStyle w:val="07pasj-"/>
        <w:rPr>
          <w:rFonts w:ascii="Hiragino Mincho Pro W3" w:hAnsi="Hiragino Mincho Pro W3"/>
        </w:rPr>
      </w:pPr>
      <w:r w:rsidRPr="00BE20E9">
        <w:rPr>
          <w:rFonts w:ascii="Hiragino Mincho Pro W3" w:hAnsi="Hiragino Mincho Pro W3" w:hint="eastAsia"/>
        </w:rPr>
        <w:t>くどくても、未来や過去など時制が明確な表現とする。</w:t>
      </w:r>
    </w:p>
    <w:p w14:paraId="48CB065F" w14:textId="77777777" w:rsidR="000A3150" w:rsidRPr="00BE20E9" w:rsidRDefault="000A3150" w:rsidP="000A3150">
      <w:pPr>
        <w:numPr>
          <w:ilvl w:val="0"/>
          <w:numId w:val="41"/>
        </w:numPr>
        <w:rPr>
          <w:rFonts w:ascii="Hiragino Mincho Pro W3" w:eastAsia="Hiragino Mincho Pro W3" w:hAnsi="Hiragino Mincho Pro W3"/>
        </w:rPr>
      </w:pPr>
      <w:r w:rsidRPr="00BE20E9">
        <w:rPr>
          <w:rFonts w:ascii="Hiragino Mincho Pro W3" w:eastAsia="Hiragino Mincho Pro W3" w:hAnsi="Hiragino Mincho Pro W3" w:hint="eastAsia"/>
          <w:lang w:val="en-GB"/>
        </w:rPr>
        <w:t>いかに上記の注意を払っても、不自然あるいは不正確な英訳をなくすことはできない。むしろ、著者が上記の観点からすぐに不適切とわかる日本語をまず修正してから自動翻訳し、その後英訳を修正する方が早い。</w:t>
      </w:r>
    </w:p>
    <w:p w14:paraId="2FC03751" w14:textId="77777777" w:rsidR="00273533" w:rsidRPr="00BE20E9" w:rsidRDefault="000A3150" w:rsidP="00062655">
      <w:pPr>
        <w:numPr>
          <w:ilvl w:val="0"/>
          <w:numId w:val="41"/>
        </w:numPr>
        <w:rPr>
          <w:rFonts w:ascii="Hiragino Mincho Pro W3" w:eastAsia="Hiragino Mincho Pro W3" w:hAnsi="Hiragino Mincho Pro W3"/>
        </w:rPr>
      </w:pPr>
      <w:r w:rsidRPr="00BE20E9">
        <w:rPr>
          <w:rFonts w:ascii="Hiragino Mincho Pro W3" w:eastAsia="Hiragino Mincho Pro W3" w:hAnsi="Hiragino Mincho Pro W3" w:hint="eastAsia"/>
          <w:lang w:val="en-GB"/>
        </w:rPr>
        <w:t>特に、日本語にはない冠詞や複数形は自動翻訳では不正確なので、著者が修正する必要がある。</w:t>
      </w:r>
    </w:p>
    <w:p w14:paraId="7C16D8DE" w14:textId="4800A124" w:rsidR="00062655" w:rsidRDefault="00273533" w:rsidP="00062655">
      <w:pPr>
        <w:pStyle w:val="00pasj-"/>
        <w:ind w:firstLine="200"/>
        <w:rPr>
          <w:lang w:val="en-GB"/>
        </w:rPr>
      </w:pPr>
      <w:r w:rsidRPr="00BE20E9">
        <w:rPr>
          <w:rFonts w:ascii="Hiragino Mincho Pro W3" w:hAnsi="Hiragino Mincho Pro W3" w:hint="eastAsia"/>
          <w:lang w:val="en-GB"/>
        </w:rPr>
        <w:t>このテンプレートの</w:t>
      </w:r>
      <w:r w:rsidRPr="00273533">
        <w:rPr>
          <w:rFonts w:hint="eastAsia"/>
          <w:lang w:val="en-GB"/>
        </w:rPr>
        <w:t>Abstract</w:t>
      </w:r>
      <w:r w:rsidRPr="00BE20E9">
        <w:rPr>
          <w:rFonts w:ascii="Hiragino Mincho Pro W3" w:hAnsi="Hiragino Mincho Pro W3" w:hint="eastAsia"/>
          <w:lang w:val="en-GB"/>
        </w:rPr>
        <w:t>は、以下の文章を</w:t>
      </w:r>
      <w:r w:rsidR="001102CC">
        <w:rPr>
          <w:rFonts w:hint="eastAsia"/>
          <w:lang w:val="en-GB"/>
        </w:rPr>
        <w:t>Google</w:t>
      </w:r>
      <w:r w:rsidRPr="00BE20E9">
        <w:rPr>
          <w:rFonts w:ascii="Hiragino Mincho Pro W3" w:hAnsi="Hiragino Mincho Pro W3" w:hint="eastAsia"/>
          <w:lang w:val="en-GB"/>
        </w:rPr>
        <w:t>の翻訳ページで英語に変換したものです。日本語の表現を若干工夫して、なるべく理解できる英語になるようにしてありますが、翻訳された英語は一切修正していません。</w:t>
      </w:r>
    </w:p>
    <w:p w14:paraId="138AB091" w14:textId="77777777" w:rsidR="00273533" w:rsidRPr="00273533" w:rsidRDefault="00062655" w:rsidP="00D1751C">
      <w:pPr>
        <w:pStyle w:val="00pasj-"/>
        <w:ind w:firstLine="200"/>
        <w:rPr>
          <w:lang w:val="en-GB"/>
        </w:rPr>
      </w:pPr>
      <w:r w:rsidRPr="00BE20E9">
        <w:rPr>
          <w:rFonts w:ascii="Hiragino Mincho Pro W3" w:hAnsi="Hiragino Mincho Pro W3" w:hint="eastAsia"/>
          <w:lang w:val="en-GB"/>
        </w:rPr>
        <w:t>【</w:t>
      </w:r>
      <w:r w:rsidR="00877C0B">
        <w:rPr>
          <w:rFonts w:hint="eastAsia"/>
          <w:lang w:val="en-GB"/>
        </w:rPr>
        <w:t>Abstract</w:t>
      </w:r>
      <w:r w:rsidR="00877C0B" w:rsidRPr="00BE20E9">
        <w:rPr>
          <w:rFonts w:ascii="Hiragino Mincho Pro W3" w:hAnsi="Hiragino Mincho Pro W3" w:hint="eastAsia"/>
          <w:lang w:val="en-GB"/>
        </w:rPr>
        <w:t>翻訳元の</w:t>
      </w:r>
      <w:r w:rsidR="00273533" w:rsidRPr="00BE20E9">
        <w:rPr>
          <w:rFonts w:ascii="Hiragino Mincho Pro W3" w:hAnsi="Hiragino Mincho Pro W3" w:hint="eastAsia"/>
          <w:lang w:val="en-GB"/>
        </w:rPr>
        <w:t>日本語要旨</w:t>
      </w:r>
      <w:r w:rsidRPr="00BE20E9">
        <w:rPr>
          <w:rFonts w:ascii="Hiragino Mincho Pro W3" w:hAnsi="Hiragino Mincho Pro W3" w:hint="eastAsia"/>
          <w:lang w:val="en-GB"/>
        </w:rPr>
        <w:t>】</w:t>
      </w:r>
    </w:p>
    <w:p w14:paraId="4AA45E27" w14:textId="504F029A" w:rsidR="00014232" w:rsidRPr="000A3150" w:rsidRDefault="00BE20E9" w:rsidP="00062655">
      <w:pPr>
        <w:pStyle w:val="00pasj-"/>
        <w:ind w:firstLine="200"/>
        <w:rPr>
          <w:lang w:val="en-GB"/>
        </w:rPr>
      </w:pPr>
      <w:r w:rsidRPr="00BE20E9">
        <w:rPr>
          <w:rFonts w:ascii="Hiragino Mincho Pro W3" w:hAnsi="Hiragino Mincho Pro W3"/>
          <w:noProof/>
        </w:rPr>
        <mc:AlternateContent>
          <mc:Choice Requires="wps">
            <w:drawing>
              <wp:anchor distT="0" distB="0" distL="114300" distR="114300" simplePos="0" relativeHeight="251659264" behindDoc="0" locked="0" layoutInCell="1" allowOverlap="0" wp14:anchorId="17D6EA0B" wp14:editId="08C591EB">
                <wp:simplePos x="0" y="0"/>
                <wp:positionH relativeFrom="page">
                  <wp:posOffset>743178</wp:posOffset>
                </wp:positionH>
                <wp:positionV relativeFrom="page">
                  <wp:posOffset>9708669</wp:posOffset>
                </wp:positionV>
                <wp:extent cx="2994569" cy="313301"/>
                <wp:effectExtent l="0" t="0" r="3175" b="4445"/>
                <wp:wrapTopAndBottom/>
                <wp:docPr id="2"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569" cy="313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7300B" w14:textId="77777777" w:rsidR="00B12CD8" w:rsidRPr="00DA1DE3" w:rsidRDefault="00B12CD8"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07C0BEE2" w:rsidR="00B12CD8" w:rsidRPr="00021E44" w:rsidRDefault="009E650D" w:rsidP="0078210C">
                            <w:pPr>
                              <w:pStyle w:val="022pasj-"/>
                              <w:rPr>
                                <w:kern w:val="16"/>
                              </w:rPr>
                            </w:pPr>
                            <w:r w:rsidRPr="009E650D">
                              <w:rPr>
                                <w:rFonts w:ascii="Hiragino Mincho Pro W3" w:hAnsi="Hiragino Mincho Pro W3" w:hint="eastAsia"/>
                                <w:vertAlign w:val="superscript"/>
                              </w:rPr>
                              <w:t>1</w:t>
                            </w:r>
                            <w:r w:rsidRPr="00BE20E9">
                              <w:rPr>
                                <w:rFonts w:ascii="Hiragino Mincho Pro W3" w:hAnsi="Hiragino Mincho Pro W3" w:hint="eastAsia"/>
                              </w:rPr>
                              <w:t>脚注</w:t>
                            </w:r>
                            <w:r w:rsidR="00B12CD8" w:rsidRPr="00BE20E9">
                              <w:rPr>
                                <w:rFonts w:ascii="Hiragino Mincho Pro W3" w:hAnsi="Hiragino Mincho Pro W3" w:hint="eastAsia"/>
                              </w:rPr>
                              <w:t>は著者脚注と同じく、テキストボックス内に記入。</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6EA0B" id="_x0000_s1028" type="#_x0000_t202" style="position:absolute;left:0;text-align:left;margin-left:58.5pt;margin-top:764.45pt;width:235.8pt;height:24.6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" o:allowoverlap="f" filled="f" stroked="f">
                <v:textbox inset="0,0,0,0">
                  <w:txbxContent>
                    <w:p w14:paraId="11B7300B" w14:textId="77777777" w:rsidR="00B12CD8" w:rsidRPr="00DA1DE3" w:rsidRDefault="00B12CD8" w:rsidP="0078210C">
                      <w:pPr>
                        <w:pStyle w:val="aa"/>
                        <w:tabs>
                          <w:tab w:val="left" w:leader="underscore" w:pos="1800"/>
                        </w:tabs>
                        <w:ind w:firstLine="0"/>
                        <w:rPr>
                          <w:rFonts w:ascii="Times" w:hAnsi="Times" w:cs="Times"/>
                          <w:kern w:val="16"/>
                          <w:sz w:val="8"/>
                        </w:rPr>
                      </w:pPr>
                      <w:r w:rsidRPr="00DA1DE3">
                        <w:rPr>
                          <w:rFonts w:ascii="Times" w:hAnsi="Times" w:cs="Times"/>
                          <w:kern w:val="16"/>
                          <w:sz w:val="8"/>
                        </w:rPr>
                        <w:tab/>
                      </w:r>
                    </w:p>
                    <w:p w14:paraId="3BBAC62D" w14:textId="07C0BEE2" w:rsidR="00B12CD8" w:rsidRPr="00021E44" w:rsidRDefault="009E650D" w:rsidP="0078210C">
                      <w:pPr>
                        <w:pStyle w:val="022pasj-"/>
                        <w:rPr>
                          <w:kern w:val="16"/>
                        </w:rPr>
                      </w:pPr>
                      <w:r w:rsidRPr="009E650D">
                        <w:rPr>
                          <w:rFonts w:ascii="Hiragino Mincho Pro W3" w:hAnsi="Hiragino Mincho Pro W3" w:hint="eastAsia"/>
                          <w:vertAlign w:val="superscript"/>
                        </w:rPr>
                        <w:t>1</w:t>
                      </w:r>
                      <w:r w:rsidRPr="00BE20E9">
                        <w:rPr>
                          <w:rFonts w:ascii="Hiragino Mincho Pro W3" w:hAnsi="Hiragino Mincho Pro W3" w:hint="eastAsia"/>
                        </w:rPr>
                        <w:t>脚注</w:t>
                      </w:r>
                      <w:r w:rsidR="00B12CD8" w:rsidRPr="00BE20E9">
                        <w:rPr>
                          <w:rFonts w:ascii="Hiragino Mincho Pro W3" w:hAnsi="Hiragino Mincho Pro W3" w:hint="eastAsia"/>
                        </w:rPr>
                        <w:t>は著者脚注と同じく、テキストボックス内に記入。</w:t>
                      </w:r>
                    </w:p>
                  </w:txbxContent>
                </v:textbox>
                <w10:wrap type="topAndBottom" anchorx="page" anchory="page"/>
              </v:shape>
            </w:pict>
          </mc:Fallback>
        </mc:AlternateContent>
      </w:r>
      <w:r w:rsidR="00273533" w:rsidRPr="00BE20E9">
        <w:rPr>
          <w:rFonts w:ascii="Hiragino Mincho Pro W3" w:hAnsi="Hiragino Mincho Pro W3" w:hint="eastAsia"/>
          <w:lang w:val="en-GB"/>
        </w:rPr>
        <w:t>本テンプレートは論文を日本語で記述するために用意されました。英語論文執筆には</w:t>
      </w:r>
      <w:r w:rsidR="00273533" w:rsidRPr="00273533">
        <w:rPr>
          <w:rFonts w:hint="eastAsia"/>
          <w:lang w:val="en-GB"/>
        </w:rPr>
        <w:t xml:space="preserve"> </w:t>
      </w:r>
      <w:proofErr w:type="spellStart"/>
      <w:r w:rsidR="00273533" w:rsidRPr="00273533">
        <w:rPr>
          <w:rFonts w:hint="eastAsia"/>
          <w:lang w:val="en-GB"/>
        </w:rPr>
        <w:t>JACoW</w:t>
      </w:r>
      <w:proofErr w:type="spellEnd"/>
      <w:r w:rsidR="00273533" w:rsidRPr="00273533">
        <w:rPr>
          <w:rFonts w:hint="eastAsia"/>
          <w:lang w:val="en-GB"/>
        </w:rPr>
        <w:t xml:space="preserve"> </w:t>
      </w:r>
      <w:r w:rsidR="00273533" w:rsidRPr="00BE20E9">
        <w:rPr>
          <w:rFonts w:ascii="Hiragino Mincho Pro W3" w:hAnsi="Hiragino Mincho Pro W3" w:hint="eastAsia"/>
          <w:lang w:val="en-GB"/>
        </w:rPr>
        <w:t>のテンプレートをお使いください。あなたがこの</w:t>
      </w:r>
      <w:r w:rsidR="00062655">
        <w:rPr>
          <w:rFonts w:hint="eastAsia"/>
          <w:lang w:val="en-GB"/>
        </w:rPr>
        <w:t>.doc</w:t>
      </w:r>
      <w:r w:rsidR="009F49CB">
        <w:rPr>
          <w:rFonts w:hint="eastAsia"/>
          <w:lang w:val="en-GB"/>
        </w:rPr>
        <w:t>x</w:t>
      </w:r>
      <w:r w:rsidR="00273533" w:rsidRPr="00BE20E9">
        <w:rPr>
          <w:rFonts w:ascii="Hiragino Mincho Pro W3" w:hAnsi="Hiragino Mincho Pro W3" w:hint="eastAsia"/>
          <w:lang w:val="en-GB"/>
        </w:rPr>
        <w:t>ファイルに直接</w:t>
      </w:r>
      <w:r w:rsidR="00273533" w:rsidRPr="00273533">
        <w:rPr>
          <w:rFonts w:hint="eastAsia"/>
          <w:lang w:val="en-GB"/>
        </w:rPr>
        <w:t>texts</w:t>
      </w:r>
      <w:r w:rsidR="00273533" w:rsidRPr="00BE20E9">
        <w:rPr>
          <w:rFonts w:ascii="Hiragino Mincho Pro W3" w:hAnsi="Hiragino Mincho Pro W3" w:hint="eastAsia"/>
          <w:lang w:val="en-GB"/>
        </w:rPr>
        <w:t>を書き込めば、</w:t>
      </w:r>
      <w:r w:rsidR="00062655">
        <w:rPr>
          <w:rFonts w:hint="eastAsia"/>
          <w:lang w:val="en-GB"/>
        </w:rPr>
        <w:t>MS-Word</w:t>
      </w:r>
      <w:r w:rsidR="00273533" w:rsidRPr="00BE20E9">
        <w:rPr>
          <w:rFonts w:ascii="Hiragino Mincho Pro W3" w:hAnsi="Hiragino Mincho Pro W3" w:hint="eastAsia"/>
          <w:lang w:val="en-GB"/>
        </w:rPr>
        <w:t>で論文を容易に完成させることができます。完成した論文を</w:t>
      </w:r>
      <w:r w:rsidR="00273533" w:rsidRPr="00273533">
        <w:rPr>
          <w:rFonts w:hint="eastAsia"/>
          <w:lang w:val="en-GB"/>
        </w:rPr>
        <w:t>PDF</w:t>
      </w:r>
      <w:r w:rsidR="00273533" w:rsidRPr="00BE20E9">
        <w:rPr>
          <w:rFonts w:ascii="Hiragino Mincho Pro W3" w:hAnsi="Hiragino Mincho Pro W3" w:hint="eastAsia"/>
          <w:lang w:val="en-GB"/>
        </w:rPr>
        <w:t>に変換する際は、必ず全てのフォントを埋め込んでください。論文のページ数は、</w:t>
      </w:r>
      <w:r w:rsidR="009C760D">
        <w:rPr>
          <w:rFonts w:hint="eastAsia"/>
          <w:lang w:val="en-GB"/>
        </w:rPr>
        <w:t>2</w:t>
      </w:r>
      <w:r w:rsidR="00273533" w:rsidRPr="00273533">
        <w:rPr>
          <w:rFonts w:hint="eastAsia"/>
          <w:lang w:val="en-GB"/>
        </w:rPr>
        <w:t>~5</w:t>
      </w:r>
      <w:r w:rsidR="00273533" w:rsidRPr="00BE20E9">
        <w:rPr>
          <w:rFonts w:ascii="Hiragino Mincho Pro W3" w:hAnsi="Hiragino Mincho Pro W3" w:hint="eastAsia"/>
          <w:lang w:val="en-GB"/>
        </w:rPr>
        <w:t>ページでなければならない。</w:t>
      </w:r>
      <w:r w:rsidR="00273533" w:rsidRPr="00273533">
        <w:rPr>
          <w:rFonts w:hint="eastAsia"/>
          <w:lang w:val="en-GB"/>
        </w:rPr>
        <w:t>PASJ</w:t>
      </w:r>
      <w:r w:rsidR="009C760D">
        <w:rPr>
          <w:lang w:val="en-GB"/>
        </w:rPr>
        <w:t>20</w:t>
      </w:r>
      <w:r w:rsidR="00C510AD">
        <w:rPr>
          <w:lang w:val="en-GB"/>
        </w:rPr>
        <w:t>22</w:t>
      </w:r>
      <w:r w:rsidR="00273533" w:rsidRPr="00BE20E9">
        <w:rPr>
          <w:rFonts w:ascii="Hiragino Mincho Pro W3" w:hAnsi="Hiragino Mincho Pro W3" w:hint="eastAsia"/>
          <w:lang w:val="en-GB"/>
        </w:rPr>
        <w:t>の論文スタイルが次のように変更されましたので、ご注意ください。</w:t>
      </w:r>
      <w:r w:rsidR="009C760D">
        <w:rPr>
          <w:rFonts w:hint="eastAsia"/>
          <w:lang w:val="en-GB"/>
        </w:rPr>
        <w:t>1</w:t>
      </w:r>
      <w:r w:rsidR="009C760D">
        <w:rPr>
          <w:lang w:val="en-GB"/>
        </w:rPr>
        <w:t xml:space="preserve">) </w:t>
      </w:r>
      <w:r w:rsidR="00273533" w:rsidRPr="00BE20E9">
        <w:rPr>
          <w:rFonts w:ascii="Hiragino Mincho Pro W3" w:hAnsi="Hiragino Mincho Pro W3" w:hint="eastAsia"/>
          <w:lang w:val="en-GB"/>
        </w:rPr>
        <w:t>タイトルおよび著者名は日本語と英語で書くこと。</w:t>
      </w:r>
      <w:r w:rsidR="009C760D">
        <w:rPr>
          <w:rFonts w:hint="eastAsia"/>
          <w:lang w:val="en-GB"/>
        </w:rPr>
        <w:t>2)</w:t>
      </w:r>
      <w:r w:rsidR="009C760D">
        <w:rPr>
          <w:lang w:val="en-GB"/>
        </w:rPr>
        <w:t xml:space="preserve"> </w:t>
      </w:r>
      <w:r w:rsidR="00273533" w:rsidRPr="00273533">
        <w:rPr>
          <w:rFonts w:hint="eastAsia"/>
          <w:lang w:val="en-GB"/>
        </w:rPr>
        <w:t>Figures and tables</w:t>
      </w:r>
      <w:r w:rsidR="00273533" w:rsidRPr="00BE20E9">
        <w:rPr>
          <w:rFonts w:ascii="Hiragino Mincho Pro W3" w:hAnsi="Hiragino Mincho Pro W3" w:hint="eastAsia"/>
          <w:lang w:val="en-GB"/>
        </w:rPr>
        <w:t>とそれらの</w:t>
      </w:r>
      <w:r w:rsidR="00273533" w:rsidRPr="00273533">
        <w:rPr>
          <w:rFonts w:hint="eastAsia"/>
          <w:lang w:val="en-GB"/>
        </w:rPr>
        <w:t>captions</w:t>
      </w:r>
      <w:r w:rsidR="00273533" w:rsidRPr="00BE20E9">
        <w:rPr>
          <w:rFonts w:ascii="Hiragino Mincho Pro W3" w:hAnsi="Hiragino Mincho Pro W3" w:hint="eastAsia"/>
          <w:lang w:val="en-GB"/>
        </w:rPr>
        <w:t>は英語で記述すること。</w:t>
      </w:r>
      <w:r w:rsidR="00C510AD" w:rsidRPr="00BE20E9">
        <w:rPr>
          <w:rFonts w:ascii="Hiragino Mincho Pro W3" w:hAnsi="Hiragino Mincho Pro W3" w:hint="eastAsia"/>
          <w:lang w:val="en-GB"/>
        </w:rPr>
        <w:t>翻訳ソフトを使用して</w:t>
      </w:r>
      <w:r w:rsidR="00273533" w:rsidRPr="00BE20E9">
        <w:rPr>
          <w:rFonts w:ascii="Hiragino Mincho Pro W3" w:hAnsi="Hiragino Mincho Pro W3" w:hint="eastAsia"/>
          <w:lang w:val="en-GB"/>
        </w:rPr>
        <w:t>英語の要旨や</w:t>
      </w:r>
      <w:r w:rsidR="00273533" w:rsidRPr="00273533">
        <w:rPr>
          <w:rFonts w:hint="eastAsia"/>
          <w:lang w:val="en-GB"/>
        </w:rPr>
        <w:t>figure captions</w:t>
      </w:r>
      <w:r w:rsidR="00273533" w:rsidRPr="00BE20E9">
        <w:rPr>
          <w:rFonts w:ascii="Hiragino Mincho Pro W3" w:hAnsi="Hiragino Mincho Pro W3" w:hint="eastAsia"/>
          <w:lang w:val="en-GB"/>
        </w:rPr>
        <w:t>を作成する場合は、以下の本文中の注意事</w:t>
      </w:r>
      <w:r w:rsidR="00273533" w:rsidRPr="00BE20E9">
        <w:rPr>
          <w:rFonts w:ascii="Hiragino Mincho Pro W3" w:hAnsi="Hiragino Mincho Pro W3" w:hint="eastAsia"/>
          <w:lang w:val="en-GB"/>
        </w:rPr>
        <w:lastRenderedPageBreak/>
        <w:t>項を参考にしてください。</w:t>
      </w:r>
    </w:p>
    <w:p w14:paraId="1EBCCFD8" w14:textId="2D4D372B" w:rsidR="003A1FB3" w:rsidRPr="00712878" w:rsidRDefault="003A1FB3" w:rsidP="003A1FB3">
      <w:pPr>
        <w:pStyle w:val="04pasj-"/>
        <w:rPr>
          <w:rFonts w:hAnsi="Hiragino Sans W4"/>
        </w:rPr>
      </w:pPr>
      <w:r w:rsidRPr="00712878">
        <w:rPr>
          <w:rFonts w:hAnsi="Hiragino Sans W4" w:hint="eastAsia"/>
        </w:rPr>
        <w:t>4.</w:t>
      </w:r>
      <w:r w:rsidRPr="00712878">
        <w:rPr>
          <w:rFonts w:hAnsi="Hiragino Sans W4" w:hint="eastAsia"/>
        </w:rPr>
        <w:tab/>
        <w:t>原稿の仕上げと投稿</w:t>
      </w:r>
    </w:p>
    <w:p w14:paraId="4C7E447F" w14:textId="77777777" w:rsidR="003A1FB3" w:rsidRPr="00A11936" w:rsidRDefault="003A1FB3" w:rsidP="003A1FB3">
      <w:pPr>
        <w:pStyle w:val="05pasj-"/>
      </w:pPr>
      <w:r>
        <w:t>4</w:t>
      </w:r>
      <w:r>
        <w:rPr>
          <w:rFonts w:hint="eastAsia"/>
        </w:rPr>
        <w:t>.1</w:t>
      </w:r>
      <w:r>
        <w:rPr>
          <w:rFonts w:hint="eastAsia"/>
        </w:rPr>
        <w:tab/>
      </w:r>
      <w:r w:rsidRPr="00F90F4D">
        <w:rPr>
          <w:rFonts w:ascii="Hiragino Mincho Pro W3" w:hAnsi="Hiragino Mincho Pro W3" w:hint="eastAsia"/>
        </w:rPr>
        <w:t>チェック項目</w:t>
      </w:r>
    </w:p>
    <w:p w14:paraId="23168A5D" w14:textId="77777777" w:rsidR="003A1FB3" w:rsidRPr="00041777" w:rsidRDefault="003A1FB3" w:rsidP="00204DDD">
      <w:pPr>
        <w:pStyle w:val="07pasj-"/>
        <w:rPr>
          <w:rFonts w:ascii="Hiragino Mincho Pro W3" w:hAnsi="Hiragino Mincho Pro W3"/>
        </w:rPr>
      </w:pPr>
      <w:r w:rsidRPr="00041777">
        <w:rPr>
          <w:rFonts w:ascii="Hiragino Mincho Pro W3" w:hAnsi="Hiragino Mincho Pro W3" w:hint="eastAsia"/>
        </w:rPr>
        <w:t>代表者メールアドレスが正しく脚注にあるか。</w:t>
      </w:r>
    </w:p>
    <w:p w14:paraId="32C6DD8A" w14:textId="77777777" w:rsidR="003A1FB3" w:rsidRPr="00041777" w:rsidRDefault="003A1FB3" w:rsidP="00204DDD">
      <w:pPr>
        <w:pStyle w:val="07pasj-"/>
        <w:rPr>
          <w:rFonts w:ascii="Hiragino Mincho Pro W3" w:hAnsi="Hiragino Mincho Pro W3"/>
        </w:rPr>
      </w:pPr>
      <w:r w:rsidRPr="00041777">
        <w:rPr>
          <w:rFonts w:ascii="Hiragino Mincho Pro W3" w:hAnsi="Hiragino Mincho Pro W3" w:hint="eastAsia"/>
        </w:rPr>
        <w:t>ページ番号やヘッダー、フッターを入れない。</w:t>
      </w:r>
    </w:p>
    <w:p w14:paraId="122DC31D" w14:textId="77777777" w:rsidR="003A1FB3" w:rsidRDefault="003A1FB3" w:rsidP="00204DDD">
      <w:pPr>
        <w:pStyle w:val="07pasj-"/>
        <w:rPr>
          <w:rFonts w:ascii="Hiragino Mincho Pro W3" w:hAnsi="Hiragino Mincho Pro W3"/>
        </w:rPr>
      </w:pPr>
      <w:r w:rsidRPr="00041777">
        <w:rPr>
          <w:rFonts w:ascii="Hiragino Mincho Pro W3" w:hAnsi="Hiragino Mincho Pro W3" w:hint="eastAsia"/>
        </w:rPr>
        <w:t>章や図表を参照する番号は正しいか。</w:t>
      </w:r>
    </w:p>
    <w:p w14:paraId="59E86C3C" w14:textId="77777777" w:rsidR="00272710" w:rsidRDefault="00272710" w:rsidP="00272710">
      <w:pPr>
        <w:pStyle w:val="07pasj-"/>
        <w:rPr>
          <w:rFonts w:ascii="Hiragino Mincho Pro W3" w:hAnsi="Hiragino Mincho Pro W3"/>
        </w:rPr>
      </w:pPr>
      <w:r w:rsidRPr="00272710">
        <w:rPr>
          <w:rFonts w:ascii="Hiragino Mincho Pro W3" w:hAnsi="Hiragino Mincho Pro W3" w:hint="eastAsia"/>
        </w:rPr>
        <w:t>図のキャプション、テーブルのタイトルの記述。</w:t>
      </w:r>
    </w:p>
    <w:p w14:paraId="4443BA35" w14:textId="448D18A8" w:rsidR="00272710" w:rsidRDefault="00272710" w:rsidP="00FB5AAB">
      <w:pPr>
        <w:pStyle w:val="07pasj-"/>
        <w:numPr>
          <w:ilvl w:val="0"/>
          <w:numId w:val="0"/>
        </w:numPr>
        <w:ind w:leftChars="213" w:left="566" w:hangingChars="70" w:hanging="140"/>
        <w:rPr>
          <w:rFonts w:ascii="Hiragino Mincho Pro W3" w:hAnsi="Hiragino Mincho Pro W3"/>
        </w:rPr>
      </w:pPr>
      <w:r w:rsidRPr="00272710">
        <w:rPr>
          <w:rFonts w:ascii="Hiragino Mincho Pro W3" w:hAnsi="Hiragino Mincho Pro W3" w:hint="eastAsia"/>
        </w:rPr>
        <w:t>・</w:t>
      </w:r>
      <w:r w:rsidRPr="00C510AD">
        <w:t>1</w:t>
      </w:r>
      <w:r w:rsidRPr="00272710">
        <w:rPr>
          <w:rFonts w:ascii="Hiragino Mincho Pro W3" w:hAnsi="Hiragino Mincho Pro W3" w:hint="eastAsia"/>
        </w:rPr>
        <w:t>行のみでは中央寄せとし、複数行では段幅一杯に合わせる</w:t>
      </w:r>
    </w:p>
    <w:p w14:paraId="3DCC3C41" w14:textId="59021302" w:rsidR="00FB5AAB" w:rsidRDefault="00FB5AAB" w:rsidP="00FB5AAB">
      <w:pPr>
        <w:pStyle w:val="07pasj-"/>
        <w:numPr>
          <w:ilvl w:val="0"/>
          <w:numId w:val="0"/>
        </w:numPr>
        <w:ind w:leftChars="213" w:left="566" w:hangingChars="70" w:hanging="140"/>
        <w:rPr>
          <w:rFonts w:ascii="Hiragino Mincho Pro W3" w:hAnsi="Hiragino Mincho Pro W3"/>
        </w:rPr>
      </w:pPr>
      <w:r w:rsidRPr="00272710">
        <w:rPr>
          <w:rFonts w:ascii="Hiragino Mincho Pro W3" w:hAnsi="Hiragino Mincho Pro W3" w:hint="eastAsia"/>
        </w:rPr>
        <w:t>・テーブルタイトルは頭文字を大文字とし、文末のピリオドなし（</w:t>
      </w:r>
      <w:r w:rsidR="00C510AD" w:rsidRPr="00C510AD">
        <w:t>3</w:t>
      </w:r>
      <w:r w:rsidRPr="00272710">
        <w:rPr>
          <w:rFonts w:ascii="Hiragino Mincho Pro W3" w:hAnsi="Hiragino Mincho Pro W3" w:hint="eastAsia"/>
        </w:rPr>
        <w:t>行以上の長文は通常文章スタイルも可）</w:t>
      </w:r>
    </w:p>
    <w:p w14:paraId="2B222C3D" w14:textId="5907E2C5" w:rsidR="00FB5AAB" w:rsidRPr="00272710" w:rsidRDefault="00FB5AAB" w:rsidP="00FB5AAB">
      <w:pPr>
        <w:pStyle w:val="07pasj-"/>
        <w:numPr>
          <w:ilvl w:val="0"/>
          <w:numId w:val="0"/>
        </w:numPr>
        <w:ind w:leftChars="213" w:left="566" w:hangingChars="70" w:hanging="140"/>
        <w:rPr>
          <w:rFonts w:ascii="Hiragino Mincho Pro W3" w:hAnsi="Hiragino Mincho Pro W3"/>
        </w:rPr>
      </w:pPr>
      <w:r w:rsidRPr="00272710">
        <w:rPr>
          <w:rFonts w:ascii="Hiragino Mincho Pro W3" w:hAnsi="Hiragino Mincho Pro W3" w:hint="eastAsia"/>
        </w:rPr>
        <w:t>・図のキャプションは通常の文章スタイルでピリオド付き</w:t>
      </w:r>
    </w:p>
    <w:p w14:paraId="00A2EA0F" w14:textId="77777777" w:rsidR="003A1FB3" w:rsidRPr="00041777" w:rsidRDefault="00D44EBA" w:rsidP="00204DDD">
      <w:pPr>
        <w:pStyle w:val="07pasj-"/>
        <w:rPr>
          <w:rFonts w:ascii="Hiragino Mincho Pro W3" w:hAnsi="Hiragino Mincho Pro W3"/>
        </w:rPr>
      </w:pPr>
      <w:r w:rsidRPr="00041777">
        <w:rPr>
          <w:rFonts w:ascii="Hiragino Mincho Pro W3" w:hAnsi="Hiragino Mincho Pro W3" w:hint="eastAsia"/>
        </w:rPr>
        <w:t>参考</w:t>
      </w:r>
      <w:r w:rsidR="003A1FB3" w:rsidRPr="00041777">
        <w:rPr>
          <w:rFonts w:ascii="Hiragino Mincho Pro W3" w:hAnsi="Hiragino Mincho Pro W3" w:hint="eastAsia"/>
        </w:rPr>
        <w:t>文献番号は正しいか。</w:t>
      </w:r>
    </w:p>
    <w:p w14:paraId="04F9EF9C" w14:textId="77777777" w:rsidR="003A1FB3" w:rsidRPr="00041777" w:rsidRDefault="003A1FB3" w:rsidP="00204DDD">
      <w:pPr>
        <w:pStyle w:val="07pasj-"/>
        <w:rPr>
          <w:rFonts w:ascii="Hiragino Mincho Pro W3" w:hAnsi="Hiragino Mincho Pro W3"/>
        </w:rPr>
      </w:pPr>
      <w:r w:rsidRPr="00041777">
        <w:rPr>
          <w:rFonts w:ascii="Hiragino Mincho Pro W3" w:hAnsi="Hiragino Mincho Pro W3" w:hint="eastAsia"/>
        </w:rPr>
        <w:t>シンボルがアルファベットに化けていないか。</w:t>
      </w:r>
    </w:p>
    <w:p w14:paraId="0369E2F5" w14:textId="064A28DF" w:rsidR="00062655" w:rsidRDefault="003A1FB3" w:rsidP="00062655">
      <w:pPr>
        <w:pStyle w:val="07pasj-"/>
      </w:pPr>
      <w:r w:rsidRPr="00041777">
        <w:rPr>
          <w:rFonts w:ascii="Hiragino Mincho Pro W3" w:hAnsi="Hiragino Mincho Pro W3" w:hint="eastAsia"/>
        </w:rPr>
        <w:t>原稿のデータサイズが大き過ぎないか。</w:t>
      </w:r>
      <w:r w:rsidR="00062655" w:rsidRPr="00041777">
        <w:rPr>
          <w:rFonts w:ascii="Hiragino Mincho Pro W3" w:hAnsi="Hiragino Mincho Pro W3" w:hint="eastAsia"/>
        </w:rPr>
        <w:t>（目安として</w:t>
      </w:r>
      <w:r w:rsidR="00062655">
        <w:rPr>
          <w:rFonts w:hint="eastAsia"/>
        </w:rPr>
        <w:t>10</w:t>
      </w:r>
      <w:r w:rsidR="00C510AD">
        <w:t> </w:t>
      </w:r>
      <w:r w:rsidR="00062655">
        <w:rPr>
          <w:rFonts w:hint="eastAsia"/>
        </w:rPr>
        <w:t>MB</w:t>
      </w:r>
      <w:r w:rsidR="00062655" w:rsidRPr="00041777">
        <w:rPr>
          <w:rFonts w:ascii="Hiragino Mincho Pro W3" w:hAnsi="Hiragino Mincho Pro W3" w:hint="eastAsia"/>
        </w:rPr>
        <w:t>以下）</w:t>
      </w:r>
    </w:p>
    <w:p w14:paraId="10348138" w14:textId="77777777" w:rsidR="003A1FB3" w:rsidRDefault="003A1FB3" w:rsidP="003A1FB3">
      <w:pPr>
        <w:pStyle w:val="05pasj-"/>
      </w:pPr>
      <w:r>
        <w:t>4</w:t>
      </w:r>
      <w:r>
        <w:rPr>
          <w:rFonts w:hint="eastAsia"/>
        </w:rPr>
        <w:t>.2</w:t>
      </w:r>
      <w:r>
        <w:rPr>
          <w:rFonts w:hint="eastAsia"/>
        </w:rPr>
        <w:tab/>
      </w:r>
      <w:r>
        <w:t>PDF</w:t>
      </w:r>
      <w:r w:rsidRPr="00041777">
        <w:rPr>
          <w:rFonts w:ascii="Hiragino Mincho Pro W3" w:hAnsi="Hiragino Mincho Pro W3" w:hint="eastAsia"/>
        </w:rPr>
        <w:t>へ変換</w:t>
      </w:r>
    </w:p>
    <w:p w14:paraId="494DFBFD" w14:textId="77777777" w:rsidR="003A1FB3" w:rsidRDefault="003A1FB3" w:rsidP="008D6327">
      <w:pPr>
        <w:pStyle w:val="00pasj-"/>
        <w:ind w:firstLine="200"/>
        <w:rPr>
          <w:rFonts w:ascii="Hiragino Mincho Pro W3" w:hAnsi="Hiragino Mincho Pro W3"/>
        </w:rPr>
      </w:pPr>
      <w:r w:rsidRPr="007826E6">
        <w:rPr>
          <w:rFonts w:hint="eastAsia"/>
        </w:rPr>
        <w:t>PDF</w:t>
      </w:r>
      <w:r w:rsidRPr="00041777">
        <w:rPr>
          <w:rFonts w:ascii="Hiragino Mincho Pro W3" w:hAnsi="Hiragino Mincho Pro W3" w:hint="eastAsia"/>
        </w:rPr>
        <w:t>変換の際は、必ず全てのフォントを含んで変換してください。こうすることで、どの</w:t>
      </w:r>
      <w:r w:rsidRPr="007826E6">
        <w:rPr>
          <w:rFonts w:hint="eastAsia"/>
        </w:rPr>
        <w:t>PC</w:t>
      </w:r>
      <w:r w:rsidRPr="00041777">
        <w:rPr>
          <w:rFonts w:ascii="Hiragino Mincho Pro W3" w:hAnsi="Hiragino Mincho Pro W3" w:hint="eastAsia"/>
        </w:rPr>
        <w:t>の上でも著者の意図した通りの原稿を再現することが出来ます。</w:t>
      </w:r>
      <w:r w:rsidRPr="007826E6">
        <w:rPr>
          <w:rFonts w:hint="eastAsia"/>
        </w:rPr>
        <w:t>PDF</w:t>
      </w:r>
      <w:r w:rsidRPr="00041777">
        <w:rPr>
          <w:rFonts w:ascii="Hiragino Mincho Pro W3" w:hAnsi="Hiragino Mincho Pro W3" w:hint="eastAsia"/>
        </w:rPr>
        <w:t>ファイルにフォントが埋め込まれているかどうかは、</w:t>
      </w:r>
      <w:r w:rsidRPr="007826E6">
        <w:rPr>
          <w:rFonts w:hint="eastAsia"/>
        </w:rPr>
        <w:t>Adobe Reader</w:t>
      </w:r>
      <w:r w:rsidRPr="00041777">
        <w:rPr>
          <w:rFonts w:ascii="Hiragino Mincho Pro W3" w:hAnsi="Hiragino Mincho Pro W3" w:hint="eastAsia"/>
        </w:rPr>
        <w:t>などで文書のプロパティを見れば確認できます。</w:t>
      </w:r>
    </w:p>
    <w:p w14:paraId="15CFD403" w14:textId="13A6DE23" w:rsidR="00C5684A" w:rsidRDefault="00C5684A" w:rsidP="008D6327">
      <w:pPr>
        <w:pStyle w:val="00pasj-"/>
        <w:ind w:firstLine="200"/>
        <w:rPr>
          <w:rFonts w:ascii="Hiragino Mincho Pro W3" w:hAnsi="Hiragino Mincho Pro W3"/>
        </w:rPr>
      </w:pPr>
      <w:r w:rsidRPr="00C510AD">
        <w:t>Windows</w:t>
      </w:r>
      <w:r w:rsidRPr="00C5684A">
        <w:rPr>
          <w:rFonts w:ascii="Hiragino Mincho Pro W3" w:hAnsi="Hiragino Mincho Pro W3" w:hint="eastAsia"/>
        </w:rPr>
        <w:t>の</w:t>
      </w:r>
      <w:r w:rsidRPr="00C510AD">
        <w:t>Word</w:t>
      </w:r>
      <w:r w:rsidRPr="00C5684A">
        <w:rPr>
          <w:rFonts w:ascii="Hiragino Mincho Pro W3" w:hAnsi="Hiragino Mincho Pro W3" w:hint="eastAsia"/>
        </w:rPr>
        <w:t>ファイルから</w:t>
      </w:r>
      <w:r w:rsidRPr="00C510AD">
        <w:t>PDF</w:t>
      </w:r>
      <w:r w:rsidRPr="00C5684A">
        <w:rPr>
          <w:rFonts w:ascii="Hiragino Mincho Pro W3" w:hAnsi="Hiragino Mincho Pro W3" w:hint="eastAsia"/>
        </w:rPr>
        <w:t>への変換には「印刷」メニューからプリンタに「</w:t>
      </w:r>
      <w:r w:rsidRPr="00C510AD">
        <w:t>Adobe PDF</w:t>
      </w:r>
      <w:r w:rsidRPr="00C5684A">
        <w:rPr>
          <w:rFonts w:ascii="Hiragino Mincho Pro W3" w:hAnsi="Hiragino Mincho Pro W3" w:hint="eastAsia"/>
        </w:rPr>
        <w:t>」を指定します。従って予め</w:t>
      </w:r>
      <w:r w:rsidRPr="00C510AD">
        <w:t>Adobe Acrobat</w:t>
      </w:r>
      <w:r w:rsidRPr="00C5684A">
        <w:rPr>
          <w:rFonts w:ascii="Hiragino Mincho Pro W3" w:hAnsi="Hiragino Mincho Pro W3" w:hint="eastAsia"/>
        </w:rPr>
        <w:t>がインストールされている必要があります。また印刷の詳細設定で、「高品質印刷」を選択し、後の学会による編集作業のため</w:t>
      </w:r>
      <w:r w:rsidRPr="000A4F13">
        <w:t>PDF</w:t>
      </w:r>
      <w:r w:rsidRPr="00C5684A">
        <w:rPr>
          <w:rFonts w:ascii="Hiragino Mincho Pro W3" w:hAnsi="Hiragino Mincho Pro W3" w:hint="eastAsia"/>
        </w:rPr>
        <w:t>のバージョンを</w:t>
      </w:r>
      <w:r w:rsidRPr="000A4F13">
        <w:t>1.4(Acrobat 5.x)</w:t>
      </w:r>
      <w:r w:rsidRPr="00C5684A">
        <w:rPr>
          <w:rFonts w:ascii="Hiragino Mincho Pro W3" w:hAnsi="Hiragino Mincho Pro W3" w:hint="eastAsia"/>
        </w:rPr>
        <w:t>と設定してください。この設定で変換すると全てのフォントが埋め込まれます。</w:t>
      </w:r>
      <w:r w:rsidRPr="000A4F13">
        <w:t>Word</w:t>
      </w:r>
      <w:r w:rsidRPr="00C5684A">
        <w:rPr>
          <w:rFonts w:ascii="Hiragino Mincho Pro W3" w:hAnsi="Hiragino Mincho Pro W3" w:hint="eastAsia"/>
        </w:rPr>
        <w:t>の「</w:t>
      </w:r>
      <w:r w:rsidRPr="000A4F13">
        <w:t>PDF</w:t>
      </w:r>
      <w:r w:rsidRPr="00C5684A">
        <w:rPr>
          <w:rFonts w:ascii="Hiragino Mincho Pro W3" w:hAnsi="Hiragino Mincho Pro W3" w:hint="eastAsia"/>
        </w:rPr>
        <w:t>ファイルとして保存」の機能では一部のフォントしか埋め込まれませんのでご注意ください。</w:t>
      </w:r>
    </w:p>
    <w:p w14:paraId="32E090AB" w14:textId="4961919B" w:rsidR="005A632B" w:rsidRPr="005A632B" w:rsidRDefault="005A632B" w:rsidP="008D6327">
      <w:pPr>
        <w:pStyle w:val="00pasj-"/>
        <w:ind w:firstLine="200"/>
        <w:rPr>
          <w:rFonts w:ascii="Hiragino Mincho Pro W3" w:hAnsi="Hiragino Mincho Pro W3"/>
        </w:rPr>
      </w:pPr>
      <w:r w:rsidRPr="000A4F13">
        <w:t>Mac</w:t>
      </w:r>
      <w:r w:rsidRPr="00C5684A">
        <w:rPr>
          <w:rFonts w:ascii="Hiragino Mincho Pro W3" w:hAnsi="Hiragino Mincho Pro W3" w:hint="eastAsia"/>
        </w:rPr>
        <w:t>の</w:t>
      </w:r>
      <w:r w:rsidRPr="000A4F13">
        <w:t>Word</w:t>
      </w:r>
      <w:r w:rsidRPr="00C5684A">
        <w:rPr>
          <w:rFonts w:ascii="Hiragino Mincho Pro W3" w:hAnsi="Hiragino Mincho Pro W3" w:hint="eastAsia"/>
        </w:rPr>
        <w:t>ファイルから</w:t>
      </w:r>
      <w:r w:rsidRPr="000A4F13">
        <w:t>PDF</w:t>
      </w:r>
      <w:r>
        <w:rPr>
          <w:rFonts w:ascii="Hiragino Mincho Pro W3" w:hAnsi="Hiragino Mincho Pro W3" w:hint="eastAsia"/>
        </w:rPr>
        <w:t>への変換には「ファイル」→</w:t>
      </w:r>
      <w:r w:rsidRPr="00C5684A">
        <w:rPr>
          <w:rFonts w:ascii="Hiragino Mincho Pro W3" w:hAnsi="Hiragino Mincho Pro W3" w:hint="eastAsia"/>
        </w:rPr>
        <w:t>「</w:t>
      </w:r>
      <w:r>
        <w:rPr>
          <w:rFonts w:ascii="Hiragino Mincho Pro W3" w:hAnsi="Hiragino Mincho Pro W3" w:hint="eastAsia"/>
        </w:rPr>
        <w:t>プリント...</w:t>
      </w:r>
      <w:r w:rsidRPr="00C5684A">
        <w:rPr>
          <w:rFonts w:ascii="Hiragino Mincho Pro W3" w:hAnsi="Hiragino Mincho Pro W3" w:hint="eastAsia"/>
        </w:rPr>
        <w:t>」</w:t>
      </w:r>
      <w:r>
        <w:rPr>
          <w:rFonts w:ascii="Hiragino Mincho Pro W3" w:hAnsi="Hiragino Mincho Pro W3" w:hint="eastAsia"/>
        </w:rPr>
        <w:t>→</w:t>
      </w:r>
      <w:r w:rsidRPr="00C5684A">
        <w:rPr>
          <w:rFonts w:ascii="Hiragino Mincho Pro W3" w:hAnsi="Hiragino Mincho Pro W3" w:hint="eastAsia"/>
        </w:rPr>
        <w:t>「</w:t>
      </w:r>
      <w:r w:rsidRPr="000A4F13">
        <w:t>PDF</w:t>
      </w:r>
      <w:r w:rsidRPr="00C5684A">
        <w:rPr>
          <w:rFonts w:ascii="Hiragino Mincho Pro W3" w:hAnsi="Hiragino Mincho Pro W3" w:hint="eastAsia"/>
        </w:rPr>
        <w:t>」</w:t>
      </w:r>
      <w:r>
        <w:rPr>
          <w:rFonts w:ascii="Hiragino Mincho Pro W3" w:hAnsi="Hiragino Mincho Pro W3" w:hint="eastAsia"/>
        </w:rPr>
        <w:t>→「</w:t>
      </w:r>
      <w:r w:rsidRPr="000A4F13">
        <w:t>PDF</w:t>
      </w:r>
      <w:r>
        <w:rPr>
          <w:rFonts w:ascii="Hiragino Mincho Pro W3" w:hAnsi="Hiragino Mincho Pro W3" w:hint="eastAsia"/>
        </w:rPr>
        <w:t>として保存」</w:t>
      </w:r>
      <w:r w:rsidRPr="00C5684A">
        <w:rPr>
          <w:rFonts w:ascii="Hiragino Mincho Pro W3" w:hAnsi="Hiragino Mincho Pro W3" w:hint="eastAsia"/>
        </w:rPr>
        <w:t>を指定します。</w:t>
      </w:r>
      <w:r>
        <w:rPr>
          <w:rFonts w:ascii="Hiragino Mincho Pro W3" w:hAnsi="Hiragino Mincho Pro W3" w:hint="eastAsia"/>
        </w:rPr>
        <w:t>この時に作成される</w:t>
      </w:r>
      <w:r w:rsidRPr="000A4F13">
        <w:t>PDF</w:t>
      </w:r>
      <w:r w:rsidRPr="00C5684A">
        <w:rPr>
          <w:rFonts w:ascii="Hiragino Mincho Pro W3" w:hAnsi="Hiragino Mincho Pro W3" w:hint="eastAsia"/>
        </w:rPr>
        <w:t>のバージョン</w:t>
      </w:r>
      <w:r>
        <w:rPr>
          <w:rFonts w:ascii="Hiragino Mincho Pro W3" w:hAnsi="Hiragino Mincho Pro W3" w:hint="eastAsia"/>
        </w:rPr>
        <w:t>は</w:t>
      </w:r>
      <w:r w:rsidRPr="000A4F13">
        <w:t>1.3(Acrobat 4.x)</w:t>
      </w:r>
      <w:r>
        <w:rPr>
          <w:rFonts w:ascii="Hiragino Mincho Pro W3" w:hAnsi="Hiragino Mincho Pro W3" w:hint="eastAsia"/>
        </w:rPr>
        <w:t>です。もし、コンピュータに</w:t>
      </w:r>
      <w:r w:rsidRPr="000A4F13">
        <w:t>Adobe Acrobat</w:t>
      </w:r>
      <w:r w:rsidRPr="00C5684A">
        <w:rPr>
          <w:rFonts w:ascii="Hiragino Mincho Pro W3" w:hAnsi="Hiragino Mincho Pro W3" w:hint="eastAsia"/>
        </w:rPr>
        <w:t>がインストー</w:t>
      </w:r>
      <w:r>
        <w:rPr>
          <w:rFonts w:ascii="Hiragino Mincho Pro W3" w:hAnsi="Hiragino Mincho Pro W3" w:hint="eastAsia"/>
        </w:rPr>
        <w:t>ルされているならば、「ファイル」→</w:t>
      </w:r>
      <w:r w:rsidRPr="00C5684A">
        <w:rPr>
          <w:rFonts w:ascii="Hiragino Mincho Pro W3" w:hAnsi="Hiragino Mincho Pro W3" w:hint="eastAsia"/>
        </w:rPr>
        <w:t>「</w:t>
      </w:r>
      <w:r>
        <w:rPr>
          <w:rFonts w:ascii="Hiragino Mincho Pro W3" w:hAnsi="Hiragino Mincho Pro W3" w:hint="eastAsia"/>
        </w:rPr>
        <w:t>その他の形式で保存</w:t>
      </w:r>
      <w:r w:rsidRPr="00C5684A">
        <w:rPr>
          <w:rFonts w:ascii="Hiragino Mincho Pro W3" w:hAnsi="Hiragino Mincho Pro W3" w:hint="eastAsia"/>
        </w:rPr>
        <w:t>」</w:t>
      </w:r>
      <w:r>
        <w:rPr>
          <w:rFonts w:ascii="Hiragino Mincho Pro W3" w:hAnsi="Hiragino Mincho Pro W3" w:hint="eastAsia"/>
        </w:rPr>
        <w:t>→</w:t>
      </w:r>
      <w:r w:rsidRPr="00C5684A">
        <w:rPr>
          <w:rFonts w:ascii="Hiragino Mincho Pro W3" w:hAnsi="Hiragino Mincho Pro W3" w:hint="eastAsia"/>
        </w:rPr>
        <w:t>「</w:t>
      </w:r>
      <w:r>
        <w:rPr>
          <w:rFonts w:ascii="Hiragino Mincho Pro W3" w:hAnsi="Hiragino Mincho Pro W3" w:hint="eastAsia"/>
        </w:rPr>
        <w:t>最適化された</w:t>
      </w:r>
      <w:r w:rsidRPr="000A4F13">
        <w:t>PDF</w:t>
      </w:r>
      <w:r>
        <w:rPr>
          <w:rFonts w:ascii="Hiragino Mincho Pro W3" w:hAnsi="Hiragino Mincho Pro W3"/>
        </w:rPr>
        <w:t>...</w:t>
      </w:r>
      <w:r w:rsidRPr="00C5684A">
        <w:rPr>
          <w:rFonts w:ascii="Hiragino Mincho Pro W3" w:hAnsi="Hiragino Mincho Pro W3" w:hint="eastAsia"/>
        </w:rPr>
        <w:t>」</w:t>
      </w:r>
      <w:r>
        <w:rPr>
          <w:rFonts w:ascii="Hiragino Mincho Pro W3" w:hAnsi="Hiragino Mincho Pro W3" w:hint="eastAsia"/>
        </w:rPr>
        <w:t>から「</w:t>
      </w:r>
      <w:r w:rsidRPr="000A4F13">
        <w:t>Acrobat 5.0</w:t>
      </w:r>
      <w:r>
        <w:rPr>
          <w:rFonts w:ascii="Hiragino Mincho Pro W3" w:hAnsi="Hiragino Mincho Pro W3" w:hint="eastAsia"/>
        </w:rPr>
        <w:t>およびそれ以降」</w:t>
      </w:r>
      <w:r w:rsidR="001D53E4">
        <w:rPr>
          <w:rFonts w:ascii="Hiragino Mincho Pro W3" w:hAnsi="Hiragino Mincho Pro W3" w:hint="eastAsia"/>
        </w:rPr>
        <w:t>を指定して保存して下さい。また、</w:t>
      </w:r>
      <w:r w:rsidR="001D53E4" w:rsidRPr="000A4F13">
        <w:t>Mac</w:t>
      </w:r>
      <w:r w:rsidR="006D6A5A">
        <w:rPr>
          <w:rFonts w:ascii="Hiragino Mincho Pro W3" w:hAnsi="Hiragino Mincho Pro W3" w:hint="eastAsia"/>
        </w:rPr>
        <w:t>の場合、</w:t>
      </w:r>
      <w:r w:rsidR="001D53E4" w:rsidRPr="000A4F13">
        <w:t>MS</w:t>
      </w:r>
      <w:r w:rsidR="001D53E4">
        <w:rPr>
          <w:rFonts w:ascii="Hiragino Mincho Pro W3" w:hAnsi="Hiragino Mincho Pro W3" w:hint="eastAsia"/>
        </w:rPr>
        <w:t>明朝及び</w:t>
      </w:r>
      <w:r w:rsidR="001D53E4" w:rsidRPr="000A4F13">
        <w:t>MSP</w:t>
      </w:r>
      <w:r w:rsidR="001D53E4">
        <w:rPr>
          <w:rFonts w:ascii="Hiragino Mincho Pro W3" w:hAnsi="Hiragino Mincho Pro W3" w:hint="eastAsia"/>
        </w:rPr>
        <w:t>明朝</w:t>
      </w:r>
      <w:r w:rsidR="006D6A5A">
        <w:rPr>
          <w:rFonts w:ascii="Hiragino Mincho Pro W3" w:hAnsi="Hiragino Mincho Pro W3" w:hint="eastAsia"/>
        </w:rPr>
        <w:t>フォント</w:t>
      </w:r>
      <w:r w:rsidR="001D53E4">
        <w:rPr>
          <w:rFonts w:ascii="Hiragino Mincho Pro W3" w:hAnsi="Hiragino Mincho Pro W3" w:hint="eastAsia"/>
        </w:rPr>
        <w:t>を使用すると文字コードに関する問題が起</w:t>
      </w:r>
      <w:r w:rsidR="00E22B4E">
        <w:rPr>
          <w:rFonts w:ascii="Hiragino Mincho Pro W3" w:hAnsi="Hiragino Mincho Pro W3" w:hint="eastAsia"/>
        </w:rPr>
        <w:t>き</w:t>
      </w:r>
      <w:r w:rsidR="001D53E4">
        <w:rPr>
          <w:rFonts w:ascii="Hiragino Mincho Pro W3" w:hAnsi="Hiragino Mincho Pro W3" w:hint="eastAsia"/>
        </w:rPr>
        <w:t>るので使用しないで下さい。</w:t>
      </w:r>
    </w:p>
    <w:p w14:paraId="4FC8FB97" w14:textId="77777777" w:rsidR="003A1FB3" w:rsidRPr="00355915" w:rsidRDefault="003A1FB3" w:rsidP="003A1FB3">
      <w:pPr>
        <w:pStyle w:val="05pasj-"/>
      </w:pPr>
      <w:r>
        <w:t>4</w:t>
      </w:r>
      <w:r>
        <w:rPr>
          <w:rFonts w:hint="eastAsia"/>
        </w:rPr>
        <w:t>.3</w:t>
      </w:r>
      <w:r>
        <w:rPr>
          <w:rFonts w:hint="eastAsia"/>
        </w:rPr>
        <w:tab/>
      </w:r>
      <w:r w:rsidRPr="00041777">
        <w:rPr>
          <w:rFonts w:ascii="Hiragino Mincho Pro W3" w:hAnsi="Hiragino Mincho Pro W3" w:hint="eastAsia"/>
        </w:rPr>
        <w:t>投稿</w:t>
      </w:r>
    </w:p>
    <w:p w14:paraId="6C68B229" w14:textId="77777777" w:rsidR="003A1FB3" w:rsidRPr="00041777" w:rsidRDefault="003A1FB3" w:rsidP="008D6327">
      <w:pPr>
        <w:pStyle w:val="00pasj-"/>
        <w:ind w:firstLine="200"/>
        <w:rPr>
          <w:rFonts w:ascii="Hiragino Mincho Pro W3" w:hAnsi="Hiragino Mincho Pro W3"/>
        </w:rPr>
      </w:pPr>
      <w:r w:rsidRPr="00041777">
        <w:rPr>
          <w:rFonts w:ascii="Hiragino Mincho Pro W3" w:hAnsi="Hiragino Mincho Pro W3" w:hint="eastAsia"/>
        </w:rPr>
        <w:t>原稿の</w:t>
      </w:r>
      <w:r w:rsidR="00D03406">
        <w:rPr>
          <w:rFonts w:hint="eastAsia"/>
        </w:rPr>
        <w:t>.</w:t>
      </w:r>
      <w:r w:rsidRPr="007826E6">
        <w:rPr>
          <w:rFonts w:hint="eastAsia"/>
        </w:rPr>
        <w:t>doc</w:t>
      </w:r>
      <w:r w:rsidR="000D05CA">
        <w:rPr>
          <w:rFonts w:hint="eastAsia"/>
        </w:rPr>
        <w:t>x</w:t>
      </w:r>
      <w:r w:rsidRPr="00041777">
        <w:rPr>
          <w:rFonts w:ascii="Hiragino Mincho Pro W3" w:hAnsi="Hiragino Mincho Pro W3" w:hint="eastAsia"/>
        </w:rPr>
        <w:t>ファイル及び</w:t>
      </w:r>
      <w:r w:rsidRPr="007826E6">
        <w:t>PDF</w:t>
      </w:r>
      <w:r w:rsidRPr="00041777">
        <w:rPr>
          <w:rFonts w:ascii="Hiragino Mincho Pro W3" w:hAnsi="Hiragino Mincho Pro W3" w:hint="eastAsia"/>
        </w:rPr>
        <w:t>ファイルを、定められた期日までに年会ホームページ中からアップロードしてください。</w:t>
      </w:r>
    </w:p>
    <w:p w14:paraId="4E24BD2B" w14:textId="171F3B8D" w:rsidR="00637812" w:rsidRPr="00712878" w:rsidRDefault="00637812" w:rsidP="00637812">
      <w:pPr>
        <w:pStyle w:val="061pasj-"/>
        <w:rPr>
          <w:rFonts w:hAnsi="Hiragino Sans W4"/>
        </w:rPr>
      </w:pPr>
      <w:r w:rsidRPr="00712878">
        <w:rPr>
          <w:rFonts w:hAnsi="Hiragino Sans W4" w:hint="eastAsia"/>
        </w:rPr>
        <w:t>謝辞</w:t>
      </w:r>
    </w:p>
    <w:p w14:paraId="243C43A0" w14:textId="005538F7" w:rsidR="00637812" w:rsidRPr="00041777" w:rsidRDefault="00385AF3" w:rsidP="008D6327">
      <w:pPr>
        <w:pStyle w:val="00pasj-"/>
        <w:ind w:firstLine="200"/>
        <w:rPr>
          <w:rFonts w:ascii="Hiragino Mincho Pro W3" w:hAnsi="Hiragino Mincho Pro W3"/>
        </w:rPr>
      </w:pPr>
      <w:r w:rsidRPr="00041777">
        <w:rPr>
          <w:rFonts w:ascii="Hiragino Mincho Pro W3" w:hAnsi="Hiragino Mincho Pro W3" w:hint="eastAsia"/>
        </w:rPr>
        <w:t>謝辞の見出しには章番号を振らないため、スタイ</w:t>
      </w:r>
      <w:r w:rsidRPr="00041777">
        <w:rPr>
          <w:rFonts w:ascii="Hiragino Mincho Pro W3" w:hAnsi="Hiragino Mincho Pro W3" w:hint="eastAsia"/>
        </w:rPr>
        <w:t>ル「参考文献見出し」を</w:t>
      </w:r>
      <w:r w:rsidR="004E671A" w:rsidRPr="00041777">
        <w:rPr>
          <w:rFonts w:ascii="Hiragino Mincho Pro W3" w:hAnsi="Hiragino Mincho Pro W3" w:hint="eastAsia"/>
        </w:rPr>
        <w:t>設定</w:t>
      </w:r>
      <w:r w:rsidRPr="00041777">
        <w:rPr>
          <w:rFonts w:ascii="Hiragino Mincho Pro W3" w:hAnsi="Hiragino Mincho Pro W3" w:hint="eastAsia"/>
        </w:rPr>
        <w:t>してください。</w:t>
      </w:r>
    </w:p>
    <w:p w14:paraId="0787B4BA" w14:textId="77777777" w:rsidR="003A1FB3" w:rsidRPr="00712878" w:rsidRDefault="003A1FB3" w:rsidP="004F7E75">
      <w:pPr>
        <w:pStyle w:val="061pasj-"/>
      </w:pPr>
      <w:r w:rsidRPr="00712878">
        <w:rPr>
          <w:rFonts w:hint="eastAsia"/>
        </w:rPr>
        <w:t>参考文献</w:t>
      </w:r>
    </w:p>
    <w:p w14:paraId="7C2CF159" w14:textId="52130890" w:rsidR="00B87465" w:rsidRPr="00D958A0" w:rsidRDefault="003A1FB3" w:rsidP="004F7E75">
      <w:pPr>
        <w:pStyle w:val="062pasj-"/>
        <w:rPr>
          <w:rFonts w:ascii="Lucida Sans" w:hAnsi="Lucida Sans"/>
          <w:sz w:val="15"/>
          <w:szCs w:val="15"/>
        </w:rPr>
      </w:pPr>
      <w:r>
        <w:t>[1]</w:t>
      </w:r>
      <w:r w:rsidR="00385AF3">
        <w:rPr>
          <w:rFonts w:hint="eastAsia"/>
        </w:rPr>
        <w:tab/>
      </w:r>
      <w:r w:rsidR="00E24458" w:rsidRPr="00362FCD">
        <w:t xml:space="preserve">MS Word templates of </w:t>
      </w:r>
      <w:proofErr w:type="spellStart"/>
      <w:r w:rsidR="00E24458" w:rsidRPr="00362FCD">
        <w:t>JACoW</w:t>
      </w:r>
      <w:proofErr w:type="spellEnd"/>
      <w:r w:rsidR="00E24458" w:rsidRPr="00362FCD">
        <w:t xml:space="preserve"> for Proceedings</w:t>
      </w:r>
      <w:r w:rsidR="0012020F">
        <w:t xml:space="preserve">; </w:t>
      </w:r>
      <w:r w:rsidR="00E24458">
        <w:br/>
      </w:r>
      <w:r w:rsidR="00E24458" w:rsidRPr="00D958A0">
        <w:rPr>
          <w:rStyle w:val="063URL"/>
          <w:rFonts w:ascii="Lucida Sans" w:hAnsi="Lucida Sans"/>
          <w:sz w:val="15"/>
          <w:szCs w:val="15"/>
        </w:rPr>
        <w:t>http://www.jacow.org/index.php?n=Authors.MSWord</w:t>
      </w:r>
    </w:p>
    <w:p w14:paraId="601D246B" w14:textId="04F990B5" w:rsidR="004E671A" w:rsidRDefault="00385AF3" w:rsidP="00385AF3">
      <w:pPr>
        <w:pStyle w:val="062pasj-"/>
      </w:pPr>
      <w:r>
        <w:t>[</w:t>
      </w:r>
      <w:r w:rsidR="004E671A">
        <w:rPr>
          <w:rFonts w:hint="eastAsia"/>
        </w:rPr>
        <w:t>2</w:t>
      </w:r>
      <w:r>
        <w:t>]</w:t>
      </w:r>
      <w:r>
        <w:tab/>
      </w:r>
      <w:r w:rsidR="004E671A" w:rsidRPr="004E671A">
        <w:rPr>
          <w:rFonts w:hint="eastAsia"/>
        </w:rPr>
        <w:t xml:space="preserve">H. Kobayashi </w:t>
      </w:r>
      <w:r w:rsidR="004E671A" w:rsidRPr="00CD4DDF">
        <w:rPr>
          <w:rFonts w:hint="eastAsia"/>
          <w:i/>
        </w:rPr>
        <w:t>et al</w:t>
      </w:r>
      <w:r w:rsidR="004E671A" w:rsidRPr="004E671A">
        <w:rPr>
          <w:rFonts w:hint="eastAsia"/>
        </w:rPr>
        <w:t xml:space="preserve">., </w:t>
      </w:r>
      <w:r w:rsidR="004E671A" w:rsidRPr="00041777">
        <w:rPr>
          <w:rFonts w:ascii="Hiragino Mincho Pro W3" w:hAnsi="Hiragino Mincho Pro W3" w:hint="eastAsia"/>
        </w:rPr>
        <w:t>“リニアック技術研究会論文投稿要領”</w:t>
      </w:r>
      <w:r w:rsidR="004E671A" w:rsidRPr="004E671A">
        <w:rPr>
          <w:rFonts w:hint="eastAsia"/>
        </w:rPr>
        <w:t xml:space="preserve">, Proceedings of the 26th Linear Accelerator Meeting in Japan, Tsukuba, </w:t>
      </w:r>
      <w:r w:rsidR="00CD4DDF">
        <w:t xml:space="preserve">Japan, </w:t>
      </w:r>
      <w:r w:rsidR="004E671A" w:rsidRPr="004E671A">
        <w:rPr>
          <w:rFonts w:hint="eastAsia"/>
        </w:rPr>
        <w:t>Aug. 1-3, 2001, pp. 0-0.</w:t>
      </w:r>
    </w:p>
    <w:p w14:paraId="6EFEE761" w14:textId="77777777" w:rsidR="0022208E" w:rsidRPr="00D958A0" w:rsidRDefault="009B2AF7" w:rsidP="003A1FB3">
      <w:pPr>
        <w:pStyle w:val="062pasj-"/>
        <w:rPr>
          <w:rStyle w:val="063URL"/>
          <w:rFonts w:ascii="Lucida Sans" w:hAnsi="Lucida Sans"/>
          <w:sz w:val="15"/>
          <w:szCs w:val="15"/>
        </w:rPr>
      </w:pPr>
      <w:r>
        <w:t>[</w:t>
      </w:r>
      <w:r w:rsidR="002070B7">
        <w:rPr>
          <w:rFonts w:hint="eastAsia"/>
        </w:rPr>
        <w:t>3</w:t>
      </w:r>
      <w:r>
        <w:t>]</w:t>
      </w:r>
      <w:r w:rsidR="001D4690">
        <w:rPr>
          <w:rFonts w:ascii="Courier" w:hAnsi="Courier"/>
        </w:rPr>
        <w:tab/>
      </w:r>
      <w:r w:rsidRPr="00D958A0">
        <w:rPr>
          <w:rStyle w:val="063URL"/>
          <w:rFonts w:ascii="Lucida Sans" w:hAnsi="Lucida Sans"/>
          <w:sz w:val="15"/>
          <w:szCs w:val="15"/>
        </w:rPr>
        <w:t>http://conference.kek.jp/LAM26/</w:t>
      </w:r>
    </w:p>
    <w:p w14:paraId="69305A56" w14:textId="0C0D414F" w:rsidR="009B2AF7" w:rsidRPr="00D958A0" w:rsidRDefault="009B2AF7" w:rsidP="000A4F13">
      <w:pPr>
        <w:pStyle w:val="062pasj-"/>
        <w:ind w:firstLine="0"/>
        <w:rPr>
          <w:rFonts w:ascii="Lucida Sans" w:eastAsia="Osaka" w:hAnsi="Lucida Sans" w:cs="Courier New"/>
          <w:sz w:val="15"/>
          <w:szCs w:val="15"/>
        </w:rPr>
      </w:pPr>
      <w:r w:rsidRPr="00D958A0">
        <w:rPr>
          <w:rStyle w:val="063URL"/>
          <w:rFonts w:ascii="Lucida Sans" w:hAnsi="Lucida Sans"/>
          <w:sz w:val="15"/>
          <w:szCs w:val="15"/>
        </w:rPr>
        <w:t>lam26templete.pdf</w:t>
      </w:r>
    </w:p>
    <w:p w14:paraId="378ED35D" w14:textId="6D2A25D0" w:rsidR="002070B7" w:rsidRPr="003C3234" w:rsidRDefault="002070B7" w:rsidP="002070B7">
      <w:pPr>
        <w:pStyle w:val="062pasj-"/>
      </w:pPr>
      <w:r>
        <w:t>[</w:t>
      </w:r>
      <w:r>
        <w:rPr>
          <w:rFonts w:hint="eastAsia"/>
        </w:rPr>
        <w:t>4</w:t>
      </w:r>
      <w:r>
        <w:t>]</w:t>
      </w:r>
      <w:r>
        <w:tab/>
      </w:r>
      <w:r>
        <w:rPr>
          <w:rFonts w:hint="eastAsia"/>
        </w:rPr>
        <w:t>T</w:t>
      </w:r>
      <w:r>
        <w:t xml:space="preserve">. </w:t>
      </w:r>
      <w:r>
        <w:rPr>
          <w:rFonts w:hint="eastAsia"/>
        </w:rPr>
        <w:t>Tanaka</w:t>
      </w:r>
      <w:r>
        <w:t xml:space="preserve"> </w:t>
      </w:r>
      <w:r w:rsidRPr="009B2AF7">
        <w:rPr>
          <w:i/>
        </w:rPr>
        <w:t>et al.</w:t>
      </w:r>
      <w:r>
        <w:t xml:space="preserve">, </w:t>
      </w:r>
      <w:r w:rsidRPr="00041777">
        <w:rPr>
          <w:rFonts w:ascii="Hiragino Mincho Pro W3" w:hAnsi="Hiragino Mincho Pro W3"/>
        </w:rPr>
        <w:t>“</w:t>
      </w:r>
      <w:r w:rsidRPr="00041777">
        <w:rPr>
          <w:rFonts w:ascii="Hiragino Mincho Pro W3" w:hAnsi="Hiragino Mincho Pro W3" w:hint="eastAsia"/>
        </w:rPr>
        <w:t>日本加速器学会</w:t>
      </w:r>
      <w:r w:rsidR="007C1F50" w:rsidRPr="00041777">
        <w:rPr>
          <w:rFonts w:ascii="Hiragino Mincho Pro W3" w:hAnsi="Hiragino Mincho Pro W3" w:hint="eastAsia"/>
        </w:rPr>
        <w:t>年会</w:t>
      </w:r>
      <w:r w:rsidRPr="00041777">
        <w:rPr>
          <w:rFonts w:ascii="Hiragino Mincho Pro W3" w:hAnsi="Hiragino Mincho Pro W3" w:hint="eastAsia"/>
        </w:rPr>
        <w:t xml:space="preserve"> 論文投稿要領</w:t>
      </w:r>
      <w:r w:rsidRPr="00041777">
        <w:rPr>
          <w:rFonts w:ascii="Hiragino Mincho Pro W3" w:hAnsi="Hiragino Mincho Pro W3"/>
        </w:rPr>
        <w:t>”</w:t>
      </w:r>
      <w:r>
        <w:t xml:space="preserve">, Proceedings of the </w:t>
      </w:r>
      <w:r>
        <w:rPr>
          <w:rFonts w:hint="eastAsia"/>
        </w:rPr>
        <w:t>1</w:t>
      </w:r>
      <w:r w:rsidR="00A80459">
        <w:rPr>
          <w:rFonts w:hint="eastAsia"/>
        </w:rPr>
        <w:t>4th</w:t>
      </w:r>
      <w:r>
        <w:t xml:space="preserve"> </w:t>
      </w:r>
      <w:r>
        <w:rPr>
          <w:rFonts w:hint="eastAsia"/>
        </w:rPr>
        <w:t>Annual Meeting of Particle Accelerator Society of Japan</w:t>
      </w:r>
      <w:r>
        <w:t xml:space="preserve">, </w:t>
      </w:r>
      <w:r w:rsidR="00632914">
        <w:rPr>
          <w:rFonts w:hint="eastAsia"/>
        </w:rPr>
        <w:t xml:space="preserve">Sapporo, </w:t>
      </w:r>
      <w:r w:rsidR="00CD4DDF">
        <w:rPr>
          <w:rFonts w:hint="eastAsia"/>
        </w:rPr>
        <w:t>Japan,</w:t>
      </w:r>
      <w:r w:rsidR="00CD4DDF">
        <w:t xml:space="preserve"> </w:t>
      </w:r>
      <w:r>
        <w:t xml:space="preserve">Aug. </w:t>
      </w:r>
      <w:r w:rsidR="00A80459">
        <w:rPr>
          <w:rFonts w:hint="eastAsia"/>
        </w:rPr>
        <w:t>1</w:t>
      </w:r>
      <w:r>
        <w:t>-</w:t>
      </w:r>
      <w:r w:rsidR="00A80459">
        <w:rPr>
          <w:rFonts w:hint="eastAsia"/>
        </w:rPr>
        <w:t>3</w:t>
      </w:r>
      <w:r>
        <w:t>, 20</w:t>
      </w:r>
      <w:r w:rsidR="00A80459">
        <w:rPr>
          <w:rFonts w:hint="eastAsia"/>
        </w:rPr>
        <w:t>17</w:t>
      </w:r>
      <w:r>
        <w:t>, pp. 0-0.</w:t>
      </w:r>
    </w:p>
    <w:p w14:paraId="6A4C7FC3" w14:textId="77777777" w:rsidR="00A80459" w:rsidRPr="00D958A0" w:rsidRDefault="002070B7" w:rsidP="002070B7">
      <w:pPr>
        <w:pStyle w:val="062pasj-"/>
        <w:rPr>
          <w:rFonts w:ascii="Lucida Sans" w:hAnsi="Lucida Sans"/>
          <w:sz w:val="15"/>
          <w:szCs w:val="15"/>
        </w:rPr>
      </w:pPr>
      <w:r>
        <w:t>[</w:t>
      </w:r>
      <w:r>
        <w:rPr>
          <w:rFonts w:hint="eastAsia"/>
        </w:rPr>
        <w:t>5</w:t>
      </w:r>
      <w:r>
        <w:t>]</w:t>
      </w:r>
      <w:r>
        <w:tab/>
      </w:r>
      <w:r w:rsidR="00A80459" w:rsidRPr="00D958A0">
        <w:rPr>
          <w:rStyle w:val="063URL"/>
          <w:rFonts w:ascii="Lucida Sans" w:hAnsi="Lucida Sans"/>
          <w:sz w:val="15"/>
          <w:szCs w:val="15"/>
        </w:rPr>
        <w:t>http://www.pasj.jp/templates.html</w:t>
      </w:r>
    </w:p>
    <w:p w14:paraId="5892F1C1" w14:textId="24B1F454" w:rsidR="005B580B" w:rsidRPr="00D958A0" w:rsidRDefault="00B87465" w:rsidP="002070B7">
      <w:pPr>
        <w:pStyle w:val="062pasj-"/>
        <w:rPr>
          <w:rFonts w:ascii="Lucida Sans" w:hAnsi="Lucida Sans"/>
          <w:sz w:val="15"/>
          <w:szCs w:val="15"/>
        </w:rPr>
      </w:pPr>
      <w:r>
        <w:t>[</w:t>
      </w:r>
      <w:r w:rsidR="002070B7">
        <w:rPr>
          <w:rFonts w:hint="eastAsia"/>
        </w:rPr>
        <w:t>6</w:t>
      </w:r>
      <w:r w:rsidR="00362FCD">
        <w:t>]</w:t>
      </w:r>
      <w:r w:rsidR="00362FCD">
        <w:tab/>
      </w:r>
      <w:r w:rsidR="00E24458" w:rsidRPr="00E24458">
        <w:t>Electronic Processing of Submissions</w:t>
      </w:r>
      <w:r w:rsidR="0012020F">
        <w:rPr>
          <w:rFonts w:hint="eastAsia"/>
        </w:rPr>
        <w:t>;</w:t>
      </w:r>
      <w:r w:rsidR="00E24458">
        <w:br/>
      </w:r>
      <w:r w:rsidR="00E24458" w:rsidRPr="00D958A0">
        <w:rPr>
          <w:rStyle w:val="063URL"/>
          <w:rFonts w:ascii="Lucida Sans" w:hAnsi="Lucida Sans"/>
          <w:sz w:val="15"/>
          <w:szCs w:val="15"/>
        </w:rPr>
        <w:t>http://www.jacow.org/index.php?n=Authors.HomePage</w:t>
      </w:r>
    </w:p>
    <w:p w14:paraId="7B3B0B91" w14:textId="77777777" w:rsidR="00BF0CBC" w:rsidRPr="00D958A0" w:rsidRDefault="006B6C3D" w:rsidP="00362FCD">
      <w:pPr>
        <w:pStyle w:val="062pasj-"/>
        <w:rPr>
          <w:rStyle w:val="063URL"/>
          <w:rFonts w:ascii="Lucida Sans" w:hAnsi="Lucida Sans"/>
          <w:sz w:val="15"/>
          <w:szCs w:val="15"/>
        </w:rPr>
      </w:pPr>
      <w:r w:rsidRPr="002E4367">
        <w:t>[</w:t>
      </w:r>
      <w:r w:rsidR="002070B7">
        <w:rPr>
          <w:rFonts w:hint="eastAsia"/>
        </w:rPr>
        <w:t>7</w:t>
      </w:r>
      <w:r w:rsidRPr="002E4367">
        <w:t>]</w:t>
      </w:r>
      <w:r w:rsidRPr="002E4367">
        <w:tab/>
      </w:r>
      <w:r w:rsidRPr="00D958A0">
        <w:rPr>
          <w:rStyle w:val="063URL"/>
          <w:rFonts w:ascii="Lucida Sans" w:hAnsi="Lucida Sans"/>
          <w:sz w:val="15"/>
          <w:szCs w:val="15"/>
        </w:rPr>
        <w:t>https://en.wikipedia.org/wiki/</w:t>
      </w:r>
    </w:p>
    <w:p w14:paraId="18515F2B" w14:textId="13D77B79" w:rsidR="006B6C3D" w:rsidRPr="00D958A0" w:rsidRDefault="006B6C3D" w:rsidP="00805850">
      <w:pPr>
        <w:pStyle w:val="062pasj-"/>
        <w:ind w:firstLine="0"/>
        <w:rPr>
          <w:rFonts w:ascii="Lucida Sans" w:hAnsi="Lucida Sans"/>
          <w:sz w:val="15"/>
          <w:szCs w:val="15"/>
        </w:rPr>
      </w:pPr>
      <w:r w:rsidRPr="00D958A0">
        <w:rPr>
          <w:rStyle w:val="063URL"/>
          <w:rFonts w:ascii="Lucida Sans" w:hAnsi="Lucida Sans"/>
          <w:sz w:val="15"/>
          <w:szCs w:val="15"/>
        </w:rPr>
        <w:t>Capitalization</w:t>
      </w:r>
    </w:p>
    <w:p w14:paraId="4AF83994" w14:textId="77777777" w:rsidR="00BF0CBC" w:rsidRPr="00D958A0" w:rsidRDefault="0012020F" w:rsidP="00BF0CBC">
      <w:pPr>
        <w:pStyle w:val="062pasj-"/>
        <w:rPr>
          <w:rStyle w:val="063URL"/>
          <w:rFonts w:ascii="Lucida Sans" w:hAnsi="Lucida Sans"/>
          <w:sz w:val="15"/>
          <w:szCs w:val="15"/>
        </w:rPr>
      </w:pPr>
      <w:r w:rsidRPr="002E4367">
        <w:t>[</w:t>
      </w:r>
      <w:r w:rsidR="002070B7">
        <w:rPr>
          <w:rFonts w:hint="eastAsia"/>
        </w:rPr>
        <w:t>8</w:t>
      </w:r>
      <w:r w:rsidRPr="002E4367">
        <w:t>]</w:t>
      </w:r>
      <w:r w:rsidRPr="002E4367">
        <w:tab/>
      </w:r>
      <w:r w:rsidRPr="00D958A0">
        <w:rPr>
          <w:rStyle w:val="063URL"/>
          <w:rFonts w:ascii="Lucida Sans" w:hAnsi="Lucida Sans"/>
          <w:sz w:val="15"/>
          <w:szCs w:val="15"/>
        </w:rPr>
        <w:t>https://texwiki.texjp.org/?</w:t>
      </w:r>
    </w:p>
    <w:p w14:paraId="04BCB73C" w14:textId="4CA879DE" w:rsidR="006B6C3D" w:rsidRPr="00D958A0" w:rsidRDefault="0012020F" w:rsidP="00805850">
      <w:pPr>
        <w:pStyle w:val="062pasj-"/>
        <w:ind w:firstLine="0"/>
        <w:rPr>
          <w:rFonts w:ascii="Lucida Sans" w:hAnsi="Lucida Sans"/>
          <w:sz w:val="15"/>
          <w:szCs w:val="15"/>
        </w:rPr>
      </w:pPr>
      <w:r w:rsidRPr="00D958A0">
        <w:rPr>
          <w:rStyle w:val="063URL"/>
          <w:rFonts w:ascii="Lucida Sans" w:hAnsi="Lucida Sans"/>
          <w:sz w:val="15"/>
          <w:szCs w:val="15"/>
        </w:rPr>
        <w:t>TeXworks%2F%E8%A8%AD%E5%AE%9A</w:t>
      </w:r>
    </w:p>
    <w:sectPr w:rsidR="006B6C3D" w:rsidRPr="00D958A0" w:rsidSect="003A1FB3">
      <w:headerReference w:type="even" r:id="rId17"/>
      <w:type w:val="continuous"/>
      <w:pgSz w:w="11907" w:h="16840" w:code="9"/>
      <w:pgMar w:top="2098" w:right="1134" w:bottom="1077" w:left="1134" w:header="2098" w:footer="1077" w:gutter="0"/>
      <w:cols w:num="2" w:space="28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B0A875" w14:textId="77777777" w:rsidR="00C317A7" w:rsidRDefault="00C317A7">
      <w:r>
        <w:separator/>
      </w:r>
    </w:p>
  </w:endnote>
  <w:endnote w:type="continuationSeparator" w:id="0">
    <w:p w14:paraId="6103DCC9" w14:textId="77777777" w:rsidR="00C317A7" w:rsidRDefault="00C317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ＭＳ 明朝">
    <w:altName w:val="MS Mincho"/>
    <w:panose1 w:val="02020609040205080304"/>
    <w:charset w:val="80"/>
    <w:family w:val="moder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Hiragino Sans W4">
    <w:panose1 w:val="020B0400000000000000"/>
    <w:charset w:val="80"/>
    <w:family w:val="swiss"/>
    <w:pitch w:val="variable"/>
    <w:sig w:usb0="E00002FF" w:usb1="7AC7FFFF" w:usb2="00000012" w:usb3="00000000" w:csb0="0002000D" w:csb1="00000000"/>
  </w:font>
  <w:font w:name="Hiragino Mincho Pro W3">
    <w:panose1 w:val="02020300000000000000"/>
    <w:charset w:val="80"/>
    <w:family w:val="roman"/>
    <w:pitch w:val="variable"/>
    <w:sig w:usb0="E00002FF" w:usb1="7AC7FFFF" w:usb2="00000012" w:usb3="00000000" w:csb0="0002000D" w:csb1="00000000"/>
  </w:font>
  <w:font w:name="Arial">
    <w:panose1 w:val="020B0604020202020204"/>
    <w:charset w:val="00"/>
    <w:family w:val="swiss"/>
    <w:pitch w:val="variable"/>
    <w:sig w:usb0="E0002EFF" w:usb1="C0007843" w:usb2="00000009" w:usb3="00000000" w:csb0="000001FF" w:csb1="00000000"/>
  </w:font>
  <w:font w:name="ヒラギノ明朝 Pro W3">
    <w:panose1 w:val="02020300000000000000"/>
    <w:charset w:val="80"/>
    <w:family w:val="roman"/>
    <w:pitch w:val="variable"/>
    <w:sig w:usb0="E00002FF" w:usb1="7AC7FFFF" w:usb2="00000012" w:usb3="00000000" w:csb0="0002000D" w:csb1="00000000"/>
  </w:font>
  <w:font w:name="ヒラギノ角ゴシック W4">
    <w:panose1 w:val="020B0400000000000000"/>
    <w:charset w:val="80"/>
    <w:family w:val="swiss"/>
    <w:pitch w:val="variable"/>
    <w:sig w:usb0="E00002FF" w:usb1="7AC7FFFF" w:usb2="00000012" w:usb3="00000000" w:csb0="0002000D" w:csb1="00000000"/>
  </w:font>
  <w:font w:name="Cambria Math">
    <w:panose1 w:val="02040503050406030204"/>
    <w:charset w:val="00"/>
    <w:family w:val="roman"/>
    <w:pitch w:val="variable"/>
    <w:sig w:usb0="E00006FF" w:usb1="420024FF" w:usb2="02000000" w:usb3="00000000" w:csb0="0000019F" w:csb1="00000000"/>
  </w:font>
  <w:font w:name="Lucida Sans">
    <w:panose1 w:val="020B0602030504020204"/>
    <w:charset w:val="00"/>
    <w:family w:val="swiss"/>
    <w:pitch w:val="variable"/>
    <w:sig w:usb0="8100AAF7" w:usb1="0000807B" w:usb2="00000008" w:usb3="00000000" w:csb0="000100FF" w:csb1="00000000"/>
  </w:font>
  <w:font w:name="Courier">
    <w:panose1 w:val="00000000000000000000"/>
    <w:charset w:val="00"/>
    <w:family w:val="auto"/>
    <w:pitch w:val="variable"/>
    <w:sig w:usb0="00000003" w:usb1="00000000" w:usb2="00000000" w:usb3="00000000" w:csb0="00000003" w:csb1="00000000"/>
  </w:font>
  <w:font w:name="Osaka">
    <w:panose1 w:val="020B0600000000000000"/>
    <w:charset w:val="80"/>
    <w:family w:val="swiss"/>
    <w:pitch w:val="variable"/>
    <w:sig w:usb0="00000001" w:usb1="08070000" w:usb2="00000010" w:usb3="00000000" w:csb0="0002009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3F9FE" w14:textId="77777777" w:rsidR="00C317A7" w:rsidRDefault="00C317A7">
      <w:pPr>
        <w:rPr>
          <w:rFonts w:ascii="Times New Roman" w:hAnsi="Times New Roman"/>
        </w:rPr>
      </w:pPr>
      <w:r>
        <w:rPr>
          <w:rFonts w:ascii="Times New Roman" w:hAnsi="Times New Roman"/>
        </w:rPr>
        <w:separator/>
      </w:r>
    </w:p>
  </w:footnote>
  <w:footnote w:type="continuationSeparator" w:id="0">
    <w:p w14:paraId="7351648E" w14:textId="77777777" w:rsidR="00C317A7" w:rsidRDefault="00C317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25A75" w14:textId="77777777" w:rsidR="00B12CD8" w:rsidRDefault="00B12CD8">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0"/>
    <w:multiLevelType w:val="singleLevel"/>
    <w:tmpl w:val="F49A8262"/>
    <w:lvl w:ilvl="0">
      <w:start w:val="1"/>
      <w:numFmt w:val="bullet"/>
      <w:lvlText w:val=""/>
      <w:lvlJc w:val="left"/>
      <w:pPr>
        <w:tabs>
          <w:tab w:val="num" w:pos="2061"/>
        </w:tabs>
        <w:ind w:left="2061" w:hanging="360"/>
      </w:pPr>
      <w:rPr>
        <w:rFonts w:ascii="Wingdings" w:hAnsi="Wingdings" w:hint="default"/>
      </w:rPr>
    </w:lvl>
  </w:abstractNum>
  <w:abstractNum w:abstractNumId="1" w15:restartNumberingAfterBreak="0">
    <w:nsid w:val="FFFFFF81"/>
    <w:multiLevelType w:val="singleLevel"/>
    <w:tmpl w:val="F06CF466"/>
    <w:lvl w:ilvl="0">
      <w:start w:val="1"/>
      <w:numFmt w:val="bullet"/>
      <w:lvlText w:val=""/>
      <w:lvlJc w:val="left"/>
      <w:pPr>
        <w:tabs>
          <w:tab w:val="num" w:pos="1636"/>
        </w:tabs>
        <w:ind w:left="1636" w:hanging="360"/>
      </w:pPr>
      <w:rPr>
        <w:rFonts w:ascii="Wingdings" w:hAnsi="Wingdings" w:hint="default"/>
      </w:rPr>
    </w:lvl>
  </w:abstractNum>
  <w:abstractNum w:abstractNumId="2" w15:restartNumberingAfterBreak="0">
    <w:nsid w:val="FFFFFF82"/>
    <w:multiLevelType w:val="singleLevel"/>
    <w:tmpl w:val="19EAACC8"/>
    <w:lvl w:ilvl="0">
      <w:start w:val="1"/>
      <w:numFmt w:val="bullet"/>
      <w:lvlText w:val=""/>
      <w:lvlJc w:val="left"/>
      <w:pPr>
        <w:tabs>
          <w:tab w:val="num" w:pos="1211"/>
        </w:tabs>
        <w:ind w:left="1211" w:hanging="360"/>
      </w:pPr>
      <w:rPr>
        <w:rFonts w:ascii="Wingdings" w:hAnsi="Wingdings" w:hint="default"/>
      </w:rPr>
    </w:lvl>
  </w:abstractNum>
  <w:abstractNum w:abstractNumId="3" w15:restartNumberingAfterBreak="0">
    <w:nsid w:val="FFFFFF83"/>
    <w:multiLevelType w:val="singleLevel"/>
    <w:tmpl w:val="97C05030"/>
    <w:lvl w:ilvl="0">
      <w:start w:val="1"/>
      <w:numFmt w:val="bullet"/>
      <w:lvlText w:val=""/>
      <w:lvlJc w:val="left"/>
      <w:pPr>
        <w:tabs>
          <w:tab w:val="num" w:pos="785"/>
        </w:tabs>
        <w:ind w:left="785" w:hanging="360"/>
      </w:pPr>
      <w:rPr>
        <w:rFonts w:ascii="Wingdings" w:hAnsi="Wingdings" w:hint="default"/>
      </w:rPr>
    </w:lvl>
  </w:abstractNum>
  <w:abstractNum w:abstractNumId="4" w15:restartNumberingAfterBreak="0">
    <w:nsid w:val="FFFFFF89"/>
    <w:multiLevelType w:val="singleLevel"/>
    <w:tmpl w:val="FC5E2648"/>
    <w:lvl w:ilvl="0">
      <w:start w:val="1"/>
      <w:numFmt w:val="bullet"/>
      <w:lvlText w:val=""/>
      <w:lvlJc w:val="left"/>
      <w:pPr>
        <w:tabs>
          <w:tab w:val="num" w:pos="360"/>
        </w:tabs>
        <w:ind w:left="360" w:hanging="360"/>
      </w:pPr>
      <w:rPr>
        <w:rFonts w:ascii="Wingdings" w:hAnsi="Wingdings" w:hint="default"/>
      </w:rPr>
    </w:lvl>
  </w:abstractNum>
  <w:abstractNum w:abstractNumId="5" w15:restartNumberingAfterBreak="0">
    <w:nsid w:val="022339B9"/>
    <w:multiLevelType w:val="multilevel"/>
    <w:tmpl w:val="1DC42F0C"/>
    <w:lvl w:ilvl="0">
      <w:start w:val="1"/>
      <w:numFmt w:val="bullet"/>
      <w:lvlText w:val=""/>
      <w:lvlJc w:val="left"/>
      <w:pPr>
        <w:tabs>
          <w:tab w:val="num" w:pos="667"/>
        </w:tabs>
        <w:ind w:left="667" w:hanging="480"/>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6" w15:restartNumberingAfterBreak="0">
    <w:nsid w:val="11324CD7"/>
    <w:multiLevelType w:val="hybridMultilevel"/>
    <w:tmpl w:val="CF00AF50"/>
    <w:lvl w:ilvl="0" w:tplc="02F00234">
      <w:start w:val="1"/>
      <w:numFmt w:val="bullet"/>
      <w:pStyle w:val="07pasj-"/>
      <w:lvlText w:val=""/>
      <w:lvlJc w:val="left"/>
      <w:pPr>
        <w:tabs>
          <w:tab w:val="num" w:pos="454"/>
        </w:tabs>
        <w:ind w:left="454" w:hanging="267"/>
      </w:pPr>
      <w:rPr>
        <w:rFonts w:ascii="Symbol" w:hAnsi="Symbol" w:hint="default"/>
        <w:b w:val="0"/>
        <w:i w:val="0"/>
        <w:color w:val="auto"/>
        <w:sz w:val="20"/>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11C30CE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177232BC"/>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9" w15:restartNumberingAfterBreak="0">
    <w:nsid w:val="1CF04F1D"/>
    <w:multiLevelType w:val="multilevel"/>
    <w:tmpl w:val="CF00AF50"/>
    <w:lvl w:ilvl="0">
      <w:start w:val="1"/>
      <w:numFmt w:val="bullet"/>
      <w:lvlText w:val=""/>
      <w:lvlJc w:val="left"/>
      <w:pPr>
        <w:tabs>
          <w:tab w:val="num" w:pos="454"/>
        </w:tabs>
        <w:ind w:left="454" w:hanging="267"/>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10" w15:restartNumberingAfterBreak="0">
    <w:nsid w:val="21E210FC"/>
    <w:multiLevelType w:val="hybridMultilevel"/>
    <w:tmpl w:val="96AA7292"/>
    <w:lvl w:ilvl="0" w:tplc="4BB820F2">
      <w:start w:val="1"/>
      <w:numFmt w:val="decimal"/>
      <w:lvlText w:val="%1) "/>
      <w:lvlJc w:val="left"/>
      <w:pPr>
        <w:ind w:left="420" w:hanging="420"/>
      </w:pPr>
      <w:rPr>
        <w:rFonts w:hint="eastAsia"/>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2728631C"/>
    <w:multiLevelType w:val="multilevel"/>
    <w:tmpl w:val="7E84F644"/>
    <w:lvl w:ilvl="0">
      <w:start w:val="3"/>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480"/>
        </w:tabs>
        <w:ind w:left="480" w:hanging="480"/>
      </w:pPr>
      <w:rPr>
        <w:rFonts w:hint="default"/>
      </w:rPr>
    </w:lvl>
    <w:lvl w:ilvl="3">
      <w:start w:val="1"/>
      <w:numFmt w:val="decimal"/>
      <w:lvlText w:val="%1.%2.%3.%4"/>
      <w:lvlJc w:val="left"/>
      <w:pPr>
        <w:tabs>
          <w:tab w:val="num" w:pos="480"/>
        </w:tabs>
        <w:ind w:left="480" w:hanging="480"/>
      </w:pPr>
      <w:rPr>
        <w:rFonts w:hint="default"/>
      </w:rPr>
    </w:lvl>
    <w:lvl w:ilvl="4">
      <w:start w:val="1"/>
      <w:numFmt w:val="decimal"/>
      <w:lvlText w:val="%1.%2.%3.%4.%5"/>
      <w:lvlJc w:val="left"/>
      <w:pPr>
        <w:tabs>
          <w:tab w:val="num" w:pos="480"/>
        </w:tabs>
        <w:ind w:left="480" w:hanging="480"/>
      </w:pPr>
      <w:rPr>
        <w:rFonts w:hint="default"/>
      </w:rPr>
    </w:lvl>
    <w:lvl w:ilvl="5">
      <w:start w:val="1"/>
      <w:numFmt w:val="decimal"/>
      <w:lvlText w:val="%1.%2.%3.%4.%5.%6"/>
      <w:lvlJc w:val="left"/>
      <w:pPr>
        <w:tabs>
          <w:tab w:val="num" w:pos="480"/>
        </w:tabs>
        <w:ind w:left="480" w:hanging="480"/>
      </w:pPr>
      <w:rPr>
        <w:rFonts w:hint="default"/>
      </w:rPr>
    </w:lvl>
    <w:lvl w:ilvl="6">
      <w:start w:val="1"/>
      <w:numFmt w:val="decimal"/>
      <w:lvlText w:val="%1.%2.%3.%4.%5.%6.%7"/>
      <w:lvlJc w:val="left"/>
      <w:pPr>
        <w:tabs>
          <w:tab w:val="num" w:pos="480"/>
        </w:tabs>
        <w:ind w:left="480" w:hanging="480"/>
      </w:pPr>
      <w:rPr>
        <w:rFonts w:hint="default"/>
      </w:rPr>
    </w:lvl>
    <w:lvl w:ilvl="7">
      <w:start w:val="1"/>
      <w:numFmt w:val="decimal"/>
      <w:lvlText w:val="%1.%2.%3.%4.%5.%6.%7.%8"/>
      <w:lvlJc w:val="left"/>
      <w:pPr>
        <w:tabs>
          <w:tab w:val="num" w:pos="480"/>
        </w:tabs>
        <w:ind w:left="480" w:hanging="480"/>
      </w:pPr>
      <w:rPr>
        <w:rFonts w:hint="default"/>
      </w:rPr>
    </w:lvl>
    <w:lvl w:ilvl="8">
      <w:start w:val="1"/>
      <w:numFmt w:val="decimal"/>
      <w:lvlText w:val="%1.%2.%3.%4.%5.%6.%7.%8.%9"/>
      <w:lvlJc w:val="left"/>
      <w:pPr>
        <w:tabs>
          <w:tab w:val="num" w:pos="480"/>
        </w:tabs>
        <w:ind w:left="480" w:hanging="480"/>
      </w:pPr>
      <w:rPr>
        <w:rFonts w:hint="default"/>
      </w:rPr>
    </w:lvl>
  </w:abstractNum>
  <w:abstractNum w:abstractNumId="12" w15:restartNumberingAfterBreak="0">
    <w:nsid w:val="294206E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3" w15:restartNumberingAfterBreak="0">
    <w:nsid w:val="2A425C5E"/>
    <w:multiLevelType w:val="multilevel"/>
    <w:tmpl w:val="58A63BB2"/>
    <w:lvl w:ilvl="0">
      <w:start w:val="1"/>
      <w:numFmt w:val="decimalFullWidth"/>
      <w:lvlText w:val="表%1："/>
      <w:lvlJc w:val="left"/>
      <w:pPr>
        <w:tabs>
          <w:tab w:val="num" w:pos="420"/>
        </w:tabs>
        <w:ind w:left="420" w:hanging="420"/>
      </w:pPr>
      <w:rPr>
        <w:rFonts w:ascii="Times" w:eastAsia="ＭＳ 明朝" w:hAnsi="Times" w:hint="default"/>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15:restartNumberingAfterBreak="0">
    <w:nsid w:val="2AD90055"/>
    <w:multiLevelType w:val="hybridMultilevel"/>
    <w:tmpl w:val="FBE8B10E"/>
    <w:lvl w:ilvl="0" w:tplc="0409001B">
      <w:start w:val="1"/>
      <w:numFmt w:val="lowerRoman"/>
      <w:lvlText w:val="%1."/>
      <w:lvlJc w:val="right"/>
      <w:pPr>
        <w:ind w:left="987" w:hanging="420"/>
      </w:pPr>
    </w:lvl>
    <w:lvl w:ilvl="1" w:tplc="04090017" w:tentative="1">
      <w:start w:val="1"/>
      <w:numFmt w:val="aiueoFullWidth"/>
      <w:lvlText w:val="(%2)"/>
      <w:lvlJc w:val="left"/>
      <w:pPr>
        <w:ind w:left="1407" w:hanging="420"/>
      </w:pPr>
    </w:lvl>
    <w:lvl w:ilvl="2" w:tplc="04090011" w:tentative="1">
      <w:start w:val="1"/>
      <w:numFmt w:val="decimalEnclosedCircle"/>
      <w:lvlText w:val="%3"/>
      <w:lvlJc w:val="left"/>
      <w:pPr>
        <w:ind w:left="1827" w:hanging="420"/>
      </w:pPr>
    </w:lvl>
    <w:lvl w:ilvl="3" w:tplc="0409000F" w:tentative="1">
      <w:start w:val="1"/>
      <w:numFmt w:val="decimal"/>
      <w:lvlText w:val="%4."/>
      <w:lvlJc w:val="left"/>
      <w:pPr>
        <w:ind w:left="2247" w:hanging="420"/>
      </w:pPr>
    </w:lvl>
    <w:lvl w:ilvl="4" w:tplc="04090017" w:tentative="1">
      <w:start w:val="1"/>
      <w:numFmt w:val="aiueoFullWidth"/>
      <w:lvlText w:val="(%5)"/>
      <w:lvlJc w:val="left"/>
      <w:pPr>
        <w:ind w:left="2667" w:hanging="420"/>
      </w:pPr>
    </w:lvl>
    <w:lvl w:ilvl="5" w:tplc="04090011" w:tentative="1">
      <w:start w:val="1"/>
      <w:numFmt w:val="decimalEnclosedCircle"/>
      <w:lvlText w:val="%6"/>
      <w:lvlJc w:val="left"/>
      <w:pPr>
        <w:ind w:left="3087" w:hanging="420"/>
      </w:pPr>
    </w:lvl>
    <w:lvl w:ilvl="6" w:tplc="0409000F" w:tentative="1">
      <w:start w:val="1"/>
      <w:numFmt w:val="decimal"/>
      <w:lvlText w:val="%7."/>
      <w:lvlJc w:val="left"/>
      <w:pPr>
        <w:ind w:left="3507" w:hanging="420"/>
      </w:pPr>
    </w:lvl>
    <w:lvl w:ilvl="7" w:tplc="04090017" w:tentative="1">
      <w:start w:val="1"/>
      <w:numFmt w:val="aiueoFullWidth"/>
      <w:lvlText w:val="(%8)"/>
      <w:lvlJc w:val="left"/>
      <w:pPr>
        <w:ind w:left="3927" w:hanging="420"/>
      </w:pPr>
    </w:lvl>
    <w:lvl w:ilvl="8" w:tplc="04090011" w:tentative="1">
      <w:start w:val="1"/>
      <w:numFmt w:val="decimalEnclosedCircle"/>
      <w:lvlText w:val="%9"/>
      <w:lvlJc w:val="left"/>
      <w:pPr>
        <w:ind w:left="4347" w:hanging="420"/>
      </w:pPr>
    </w:lvl>
  </w:abstractNum>
  <w:abstractNum w:abstractNumId="15" w15:restartNumberingAfterBreak="0">
    <w:nsid w:val="317F7F94"/>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16" w15:restartNumberingAfterBreak="0">
    <w:nsid w:val="32C01C00"/>
    <w:multiLevelType w:val="hybridMultilevel"/>
    <w:tmpl w:val="3A843562"/>
    <w:lvl w:ilvl="0" w:tplc="C218A930">
      <w:start w:val="1"/>
      <w:numFmt w:val="decimalFullWidth"/>
      <w:lvlText w:val="表%1："/>
      <w:lvlJc w:val="left"/>
      <w:pPr>
        <w:tabs>
          <w:tab w:val="num" w:pos="187"/>
        </w:tabs>
        <w:ind w:left="187" w:hanging="187"/>
      </w:pPr>
      <w:rPr>
        <w:rFonts w:ascii="Times" w:eastAsia="ＭＳ 明朝" w:hAnsi="Times" w:hint="default"/>
        <w:b w:val="0"/>
        <w:i w:val="0"/>
        <w:sz w:val="20"/>
      </w:rPr>
    </w:lvl>
    <w:lvl w:ilvl="1" w:tplc="7CE4B13A">
      <w:start w:val="1"/>
      <w:numFmt w:val="bullet"/>
      <w:lvlText w:val=""/>
      <w:lvlJc w:val="left"/>
      <w:pPr>
        <w:tabs>
          <w:tab w:val="num" w:pos="900"/>
        </w:tabs>
        <w:ind w:left="900" w:hanging="480"/>
      </w:pPr>
      <w:rPr>
        <w:rFonts w:ascii="Symbol" w:hAnsi="Symbol" w:hint="default"/>
        <w:b w:val="0"/>
        <w:i w:val="0"/>
        <w:color w:val="auto"/>
        <w:sz w:val="20"/>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7" w15:restartNumberingAfterBreak="0">
    <w:nsid w:val="336C7F71"/>
    <w:multiLevelType w:val="hybridMultilevel"/>
    <w:tmpl w:val="655C0234"/>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33B97AF8"/>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356D5004"/>
    <w:multiLevelType w:val="multilevel"/>
    <w:tmpl w:val="19BA6DC6"/>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992"/>
        </w:tabs>
        <w:ind w:left="992" w:hanging="567"/>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35A4012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21" w15:restartNumberingAfterBreak="0">
    <w:nsid w:val="3AAE5423"/>
    <w:multiLevelType w:val="hybridMultilevel"/>
    <w:tmpl w:val="FB0220BC"/>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22" w15:restartNumberingAfterBreak="0">
    <w:nsid w:val="414245B6"/>
    <w:multiLevelType w:val="multilevel"/>
    <w:tmpl w:val="0409001F"/>
    <w:lvl w:ilvl="0">
      <w:start w:val="1"/>
      <w:numFmt w:val="decimal"/>
      <w:lvlText w:val="%1."/>
      <w:lvlJc w:val="left"/>
      <w:pPr>
        <w:tabs>
          <w:tab w:val="num" w:pos="425"/>
        </w:tabs>
        <w:ind w:left="425" w:hanging="425"/>
      </w:pPr>
      <w:rPr>
        <w:rFonts w:eastAsia="ＭＳ ゴシック"/>
        <w:sz w:val="24"/>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3" w15:restartNumberingAfterBreak="0">
    <w:nsid w:val="431F3ABB"/>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4" w15:restartNumberingAfterBreak="0">
    <w:nsid w:val="46322416"/>
    <w:multiLevelType w:val="hybridMultilevel"/>
    <w:tmpl w:val="038EB7EC"/>
    <w:lvl w:ilvl="0" w:tplc="0409001B">
      <w:start w:val="1"/>
      <w:numFmt w:val="lowerRoman"/>
      <w:lvlText w:val="%1."/>
      <w:lvlJc w:val="right"/>
      <w:pPr>
        <w:ind w:left="562"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47735496"/>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6" w15:restartNumberingAfterBreak="0">
    <w:nsid w:val="49591818"/>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498F39E5"/>
    <w:multiLevelType w:val="multilevel"/>
    <w:tmpl w:val="CF00AF50"/>
    <w:lvl w:ilvl="0">
      <w:start w:val="1"/>
      <w:numFmt w:val="bullet"/>
      <w:lvlText w:val=""/>
      <w:lvlJc w:val="left"/>
      <w:pPr>
        <w:tabs>
          <w:tab w:val="num" w:pos="454"/>
        </w:tabs>
        <w:ind w:left="454" w:hanging="267"/>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28" w15:restartNumberingAfterBreak="0">
    <w:nsid w:val="51962EAB"/>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9" w15:restartNumberingAfterBreak="0">
    <w:nsid w:val="526B293A"/>
    <w:multiLevelType w:val="multilevel"/>
    <w:tmpl w:val="CAFCE33C"/>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0" w15:restartNumberingAfterBreak="0">
    <w:nsid w:val="576A3DB4"/>
    <w:multiLevelType w:val="multilevel"/>
    <w:tmpl w:val="EBD86AD0"/>
    <w:lvl w:ilvl="0">
      <w:start w:val="1"/>
      <w:numFmt w:val="decimal"/>
      <w:lvlText w:val="図%1："/>
      <w:lvlJc w:val="left"/>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1" w15:restartNumberingAfterBreak="0">
    <w:nsid w:val="57D00DCF"/>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15:restartNumberingAfterBreak="0">
    <w:nsid w:val="5C183B6B"/>
    <w:multiLevelType w:val="multilevel"/>
    <w:tmpl w:val="3A843562"/>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eastAsia="ＭＳ 明朝" w:hAnsi="Symbol"/>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3" w15:restartNumberingAfterBreak="0">
    <w:nsid w:val="5F1315FD"/>
    <w:multiLevelType w:val="multilevel"/>
    <w:tmpl w:val="9EBAC814"/>
    <w:lvl w:ilvl="0">
      <w:start w:val="1"/>
      <w:numFmt w:val="bullet"/>
      <w:lvlText w:val=""/>
      <w:lvlJc w:val="left"/>
      <w:pPr>
        <w:tabs>
          <w:tab w:val="num" w:pos="340"/>
        </w:tabs>
        <w:ind w:left="340" w:hanging="340"/>
      </w:pPr>
      <w:rPr>
        <w:rFonts w:ascii="Wingdings" w:hAnsi="Wingdings" w:hint="default"/>
        <w:sz w:val="20"/>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4" w15:restartNumberingAfterBreak="0">
    <w:nsid w:val="608461C0"/>
    <w:multiLevelType w:val="multilevel"/>
    <w:tmpl w:val="CCE85A26"/>
    <w:lvl w:ilvl="0">
      <w:start w:val="1"/>
      <w:numFmt w:val="bullet"/>
      <w:lvlText w:val=""/>
      <w:lvlJc w:val="left"/>
      <w:pPr>
        <w:tabs>
          <w:tab w:val="num" w:pos="340"/>
        </w:tabs>
        <w:ind w:left="340" w:hanging="153"/>
      </w:pPr>
      <w:rPr>
        <w:rFonts w:ascii="Symbol" w:hAnsi="Symbol" w:hint="default"/>
        <w:b w:val="0"/>
        <w:i w:val="0"/>
        <w:color w:val="auto"/>
        <w:sz w:val="20"/>
      </w:rPr>
    </w:lvl>
    <w:lvl w:ilvl="1">
      <w:start w:val="1"/>
      <w:numFmt w:val="bullet"/>
      <w:lvlText w:val="o"/>
      <w:lvlJc w:val="left"/>
      <w:pPr>
        <w:tabs>
          <w:tab w:val="num" w:pos="1620"/>
        </w:tabs>
        <w:ind w:left="1620" w:hanging="360"/>
      </w:pPr>
      <w:rPr>
        <w:rFonts w:ascii="Courier New" w:hAnsi="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35" w15:restartNumberingAfterBreak="0">
    <w:nsid w:val="61802A87"/>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6" w15:restartNumberingAfterBreak="0">
    <w:nsid w:val="628D04C2"/>
    <w:multiLevelType w:val="hybridMultilevel"/>
    <w:tmpl w:val="767621E0"/>
    <w:lvl w:ilvl="0" w:tplc="26AAE0BC">
      <w:start w:val="1"/>
      <w:numFmt w:val="bullet"/>
      <w:lvlText w:val=""/>
      <w:lvlJc w:val="left"/>
      <w:pPr>
        <w:tabs>
          <w:tab w:val="num" w:pos="900"/>
        </w:tabs>
        <w:ind w:left="900" w:hanging="480"/>
      </w:pPr>
      <w:rPr>
        <w:rFonts w:ascii="Symbol" w:hAnsi="Symbol" w:hint="default"/>
        <w:color w:val="auto"/>
      </w:rPr>
    </w:lvl>
    <w:lvl w:ilvl="1" w:tplc="000B0409" w:tentative="1">
      <w:start w:val="1"/>
      <w:numFmt w:val="bullet"/>
      <w:lvlText w:val=""/>
      <w:lvlJc w:val="left"/>
      <w:pPr>
        <w:tabs>
          <w:tab w:val="num" w:pos="960"/>
        </w:tabs>
        <w:ind w:left="960" w:hanging="480"/>
      </w:pPr>
      <w:rPr>
        <w:rFonts w:ascii="Wingdings" w:hAnsi="Wingdings" w:hint="default"/>
      </w:rPr>
    </w:lvl>
    <w:lvl w:ilvl="2" w:tplc="000D0409" w:tentative="1">
      <w:start w:val="1"/>
      <w:numFmt w:val="bullet"/>
      <w:lvlText w:val=""/>
      <w:lvlJc w:val="left"/>
      <w:pPr>
        <w:tabs>
          <w:tab w:val="num" w:pos="1440"/>
        </w:tabs>
        <w:ind w:left="1440" w:hanging="480"/>
      </w:pPr>
      <w:rPr>
        <w:rFonts w:ascii="Wingdings" w:hAnsi="Wingdings" w:hint="default"/>
      </w:rPr>
    </w:lvl>
    <w:lvl w:ilvl="3" w:tplc="00010409" w:tentative="1">
      <w:start w:val="1"/>
      <w:numFmt w:val="bullet"/>
      <w:lvlText w:val=""/>
      <w:lvlJc w:val="left"/>
      <w:pPr>
        <w:tabs>
          <w:tab w:val="num" w:pos="1920"/>
        </w:tabs>
        <w:ind w:left="1920" w:hanging="480"/>
      </w:pPr>
      <w:rPr>
        <w:rFonts w:ascii="Wingdings" w:hAnsi="Wingdings" w:hint="default"/>
      </w:rPr>
    </w:lvl>
    <w:lvl w:ilvl="4" w:tplc="000B0409" w:tentative="1">
      <w:start w:val="1"/>
      <w:numFmt w:val="bullet"/>
      <w:lvlText w:val=""/>
      <w:lvlJc w:val="left"/>
      <w:pPr>
        <w:tabs>
          <w:tab w:val="num" w:pos="2400"/>
        </w:tabs>
        <w:ind w:left="2400" w:hanging="480"/>
      </w:pPr>
      <w:rPr>
        <w:rFonts w:ascii="Wingdings" w:hAnsi="Wingdings" w:hint="default"/>
      </w:rPr>
    </w:lvl>
    <w:lvl w:ilvl="5" w:tplc="000D0409" w:tentative="1">
      <w:start w:val="1"/>
      <w:numFmt w:val="bullet"/>
      <w:lvlText w:val=""/>
      <w:lvlJc w:val="left"/>
      <w:pPr>
        <w:tabs>
          <w:tab w:val="num" w:pos="2880"/>
        </w:tabs>
        <w:ind w:left="2880" w:hanging="480"/>
      </w:pPr>
      <w:rPr>
        <w:rFonts w:ascii="Wingdings" w:hAnsi="Wingdings" w:hint="default"/>
      </w:rPr>
    </w:lvl>
    <w:lvl w:ilvl="6" w:tplc="00010409" w:tentative="1">
      <w:start w:val="1"/>
      <w:numFmt w:val="bullet"/>
      <w:lvlText w:val=""/>
      <w:lvlJc w:val="left"/>
      <w:pPr>
        <w:tabs>
          <w:tab w:val="num" w:pos="3360"/>
        </w:tabs>
        <w:ind w:left="3360" w:hanging="480"/>
      </w:pPr>
      <w:rPr>
        <w:rFonts w:ascii="Wingdings" w:hAnsi="Wingdings" w:hint="default"/>
      </w:rPr>
    </w:lvl>
    <w:lvl w:ilvl="7" w:tplc="000B0409" w:tentative="1">
      <w:start w:val="1"/>
      <w:numFmt w:val="bullet"/>
      <w:lvlText w:val=""/>
      <w:lvlJc w:val="left"/>
      <w:pPr>
        <w:tabs>
          <w:tab w:val="num" w:pos="3840"/>
        </w:tabs>
        <w:ind w:left="3840" w:hanging="480"/>
      </w:pPr>
      <w:rPr>
        <w:rFonts w:ascii="Wingdings" w:hAnsi="Wingdings" w:hint="default"/>
      </w:rPr>
    </w:lvl>
    <w:lvl w:ilvl="8" w:tplc="000D0409" w:tentative="1">
      <w:start w:val="1"/>
      <w:numFmt w:val="bullet"/>
      <w:lvlText w:val=""/>
      <w:lvlJc w:val="left"/>
      <w:pPr>
        <w:tabs>
          <w:tab w:val="num" w:pos="4320"/>
        </w:tabs>
        <w:ind w:left="4320" w:hanging="480"/>
      </w:pPr>
      <w:rPr>
        <w:rFonts w:ascii="Wingdings" w:hAnsi="Wingdings" w:hint="default"/>
      </w:rPr>
    </w:lvl>
  </w:abstractNum>
  <w:abstractNum w:abstractNumId="37" w15:restartNumberingAfterBreak="0">
    <w:nsid w:val="6334192D"/>
    <w:multiLevelType w:val="hybridMultilevel"/>
    <w:tmpl w:val="F072F846"/>
    <w:lvl w:ilvl="0" w:tplc="25B01D60">
      <w:start w:val="1"/>
      <w:numFmt w:val="decimalFullWidth"/>
      <w:lvlText w:val="図%1："/>
      <w:lvlJc w:val="left"/>
      <w:pPr>
        <w:tabs>
          <w:tab w:val="num" w:pos="189"/>
        </w:tabs>
        <w:ind w:left="189" w:hanging="189"/>
      </w:pPr>
      <w:rPr>
        <w:rFonts w:hint="eastAsia"/>
        <w:b w:val="0"/>
        <w:i w:val="0"/>
        <w:sz w:val="20"/>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8" w15:restartNumberingAfterBreak="0">
    <w:nsid w:val="673C265F"/>
    <w:multiLevelType w:val="multilevel"/>
    <w:tmpl w:val="FCAE25D4"/>
    <w:lvl w:ilvl="0">
      <w:start w:val="1"/>
      <w:numFmt w:val="decimal"/>
      <w:lvlText w:val="図%1："/>
      <w:lvlJc w:val="center"/>
      <w:pPr>
        <w:tabs>
          <w:tab w:val="num" w:pos="189"/>
        </w:tabs>
        <w:ind w:left="189" w:hanging="189"/>
      </w:pPr>
      <w:rPr>
        <w:rFonts w:hint="eastAsia"/>
        <w:b w:val="0"/>
        <w:i w:val="0"/>
        <w:sz w:val="20"/>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9" w15:restartNumberingAfterBreak="0">
    <w:nsid w:val="68816B9B"/>
    <w:multiLevelType w:val="multilevel"/>
    <w:tmpl w:val="A000C176"/>
    <w:lvl w:ilvl="0">
      <w:start w:val="1"/>
      <w:numFmt w:val="decimalFullWidth"/>
      <w:lvlText w:val="表%1："/>
      <w:lvlJc w:val="left"/>
      <w:pPr>
        <w:tabs>
          <w:tab w:val="num" w:pos="4267"/>
        </w:tabs>
        <w:ind w:left="426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0" w15:restartNumberingAfterBreak="0">
    <w:nsid w:val="68C04E63"/>
    <w:multiLevelType w:val="multilevel"/>
    <w:tmpl w:val="A000C176"/>
    <w:lvl w:ilvl="0">
      <w:start w:val="1"/>
      <w:numFmt w:val="decimalFullWidth"/>
      <w:lvlText w:val="表%1："/>
      <w:lvlJc w:val="left"/>
      <w:pPr>
        <w:tabs>
          <w:tab w:val="num" w:pos="187"/>
        </w:tabs>
        <w:ind w:left="187" w:hanging="187"/>
      </w:pPr>
      <w:rPr>
        <w:rFonts w:ascii="Times" w:eastAsia="ＭＳ 明朝" w:hAnsi="Times" w:hint="default"/>
        <w:b w:val="0"/>
        <w:i w:val="0"/>
        <w:sz w:val="20"/>
      </w:rPr>
    </w:lvl>
    <w:lvl w:ilvl="1">
      <w:start w:val="1"/>
      <w:numFmt w:val="bullet"/>
      <w:lvlText w:val=""/>
      <w:lvlJc w:val="left"/>
      <w:pPr>
        <w:tabs>
          <w:tab w:val="num" w:pos="900"/>
        </w:tabs>
        <w:ind w:left="900" w:hanging="480"/>
      </w:pPr>
      <w:rPr>
        <w:rFonts w:ascii="Symbol" w:hAnsi="Symbol" w:hint="default"/>
        <w:b w:val="0"/>
        <w:i w:val="0"/>
        <w:color w:val="auto"/>
        <w:sz w:val="20"/>
      </w:r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41" w15:restartNumberingAfterBreak="0">
    <w:nsid w:val="69F53980"/>
    <w:multiLevelType w:val="multilevel"/>
    <w:tmpl w:val="44C80C48"/>
    <w:lvl w:ilvl="0">
      <w:start w:val="1"/>
      <w:numFmt w:val="decimal"/>
      <w:lvlText w:val="%1."/>
      <w:lvlJc w:val="left"/>
      <w:pPr>
        <w:tabs>
          <w:tab w:val="num" w:pos="425"/>
        </w:tabs>
        <w:ind w:left="425" w:hanging="425"/>
      </w:pPr>
      <w:rPr>
        <w:rFonts w:ascii="Times" w:eastAsia="ＭＳ 明朝" w:hAnsi="Times" w:hint="default"/>
        <w:b w:val="0"/>
        <w:i w:val="0"/>
        <w:sz w:val="24"/>
      </w:rPr>
    </w:lvl>
    <w:lvl w:ilvl="1">
      <w:start w:val="1"/>
      <w:numFmt w:val="decimal"/>
      <w:lvlText w:val="%1.%2"/>
      <w:lvlJc w:val="left"/>
      <w:pPr>
        <w:tabs>
          <w:tab w:val="num" w:pos="454"/>
        </w:tabs>
        <w:ind w:left="454" w:hanging="454"/>
      </w:pPr>
      <w:rPr>
        <w:rFonts w:ascii="Times" w:eastAsia="ＭＳ 明朝" w:hAnsi="Times" w:hint="default"/>
        <w:b w:val="0"/>
        <w:i w:val="0"/>
        <w:sz w:val="20"/>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2" w15:restartNumberingAfterBreak="0">
    <w:nsid w:val="6E462F9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43" w15:restartNumberingAfterBreak="0">
    <w:nsid w:val="76932CD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4" w15:restartNumberingAfterBreak="0">
    <w:nsid w:val="796E532B"/>
    <w:multiLevelType w:val="multilevel"/>
    <w:tmpl w:val="DAB61A94"/>
    <w:lvl w:ilvl="0">
      <w:start w:val="1"/>
      <w:numFmt w:val="bullet"/>
      <w:lvlText w:val=""/>
      <w:lvlJc w:val="left"/>
      <w:pPr>
        <w:tabs>
          <w:tab w:val="num" w:pos="420"/>
        </w:tabs>
        <w:ind w:left="420" w:hanging="420"/>
      </w:pPr>
      <w:rPr>
        <w:rFonts w:ascii="Wingdings" w:hAnsi="Wingdings" w:hint="default"/>
      </w:r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45" w15:restartNumberingAfterBreak="0">
    <w:nsid w:val="7A253D42"/>
    <w:multiLevelType w:val="hybridMultilevel"/>
    <w:tmpl w:val="BEDA46BE"/>
    <w:lvl w:ilvl="0" w:tplc="0409000F">
      <w:start w:val="1"/>
      <w:numFmt w:val="decimal"/>
      <w:lvlText w:val="%1."/>
      <w:lvlJc w:val="left"/>
      <w:pPr>
        <w:ind w:left="620" w:hanging="420"/>
      </w:pPr>
    </w:lvl>
    <w:lvl w:ilvl="1" w:tplc="04090017" w:tentative="1">
      <w:start w:val="1"/>
      <w:numFmt w:val="aiueoFullWidth"/>
      <w:lvlText w:val="(%2)"/>
      <w:lvlJc w:val="left"/>
      <w:pPr>
        <w:ind w:left="1040" w:hanging="420"/>
      </w:pPr>
    </w:lvl>
    <w:lvl w:ilvl="2" w:tplc="04090011" w:tentative="1">
      <w:start w:val="1"/>
      <w:numFmt w:val="decimalEnclosedCircle"/>
      <w:lvlText w:val="%3"/>
      <w:lvlJc w:val="left"/>
      <w:pPr>
        <w:ind w:left="1460" w:hanging="420"/>
      </w:pPr>
    </w:lvl>
    <w:lvl w:ilvl="3" w:tplc="0409000F" w:tentative="1">
      <w:start w:val="1"/>
      <w:numFmt w:val="decimal"/>
      <w:lvlText w:val="%4."/>
      <w:lvlJc w:val="left"/>
      <w:pPr>
        <w:ind w:left="1880" w:hanging="420"/>
      </w:pPr>
    </w:lvl>
    <w:lvl w:ilvl="4" w:tplc="04090017" w:tentative="1">
      <w:start w:val="1"/>
      <w:numFmt w:val="aiueoFullWidth"/>
      <w:lvlText w:val="(%5)"/>
      <w:lvlJc w:val="left"/>
      <w:pPr>
        <w:ind w:left="2300" w:hanging="420"/>
      </w:pPr>
    </w:lvl>
    <w:lvl w:ilvl="5" w:tplc="04090011" w:tentative="1">
      <w:start w:val="1"/>
      <w:numFmt w:val="decimalEnclosedCircle"/>
      <w:lvlText w:val="%6"/>
      <w:lvlJc w:val="left"/>
      <w:pPr>
        <w:ind w:left="2720" w:hanging="420"/>
      </w:pPr>
    </w:lvl>
    <w:lvl w:ilvl="6" w:tplc="0409000F" w:tentative="1">
      <w:start w:val="1"/>
      <w:numFmt w:val="decimal"/>
      <w:lvlText w:val="%7."/>
      <w:lvlJc w:val="left"/>
      <w:pPr>
        <w:ind w:left="3140" w:hanging="420"/>
      </w:pPr>
    </w:lvl>
    <w:lvl w:ilvl="7" w:tplc="04090017" w:tentative="1">
      <w:start w:val="1"/>
      <w:numFmt w:val="aiueoFullWidth"/>
      <w:lvlText w:val="(%8)"/>
      <w:lvlJc w:val="left"/>
      <w:pPr>
        <w:ind w:left="3560" w:hanging="420"/>
      </w:pPr>
    </w:lvl>
    <w:lvl w:ilvl="8" w:tplc="04090011" w:tentative="1">
      <w:start w:val="1"/>
      <w:numFmt w:val="decimalEnclosedCircle"/>
      <w:lvlText w:val="%9"/>
      <w:lvlJc w:val="left"/>
      <w:pPr>
        <w:ind w:left="3980" w:hanging="420"/>
      </w:pPr>
    </w:lvl>
  </w:abstractNum>
  <w:abstractNum w:abstractNumId="46" w15:restartNumberingAfterBreak="0">
    <w:nsid w:val="7FA650A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num w:numId="1" w16cid:durableId="1305233709">
    <w:abstractNumId w:val="6"/>
  </w:num>
  <w:num w:numId="2" w16cid:durableId="600572605">
    <w:abstractNumId w:val="22"/>
  </w:num>
  <w:num w:numId="3" w16cid:durableId="950740973">
    <w:abstractNumId w:val="19"/>
  </w:num>
  <w:num w:numId="4" w16cid:durableId="355079587">
    <w:abstractNumId w:val="41"/>
  </w:num>
  <w:num w:numId="5" w16cid:durableId="2116973660">
    <w:abstractNumId w:val="37"/>
  </w:num>
  <w:num w:numId="6" w16cid:durableId="578708480">
    <w:abstractNumId w:val="38"/>
  </w:num>
  <w:num w:numId="7" w16cid:durableId="949552877">
    <w:abstractNumId w:val="37"/>
    <w:lvlOverride w:ilvl="0">
      <w:startOverride w:val="1"/>
    </w:lvlOverride>
  </w:num>
  <w:num w:numId="8" w16cid:durableId="892235040">
    <w:abstractNumId w:val="30"/>
  </w:num>
  <w:num w:numId="9" w16cid:durableId="718624498">
    <w:abstractNumId w:val="28"/>
  </w:num>
  <w:num w:numId="10" w16cid:durableId="835147674">
    <w:abstractNumId w:val="16"/>
  </w:num>
  <w:num w:numId="11" w16cid:durableId="1519543219">
    <w:abstractNumId w:val="13"/>
  </w:num>
  <w:num w:numId="12" w16cid:durableId="1462189814">
    <w:abstractNumId w:val="29"/>
  </w:num>
  <w:num w:numId="13" w16cid:durableId="520633603">
    <w:abstractNumId w:val="36"/>
  </w:num>
  <w:num w:numId="14" w16cid:durableId="1250456983">
    <w:abstractNumId w:val="8"/>
  </w:num>
  <w:num w:numId="15" w16cid:durableId="1782646766">
    <w:abstractNumId w:val="23"/>
  </w:num>
  <w:num w:numId="16" w16cid:durableId="1998726315">
    <w:abstractNumId w:val="40"/>
  </w:num>
  <w:num w:numId="17" w16cid:durableId="742144879">
    <w:abstractNumId w:val="35"/>
  </w:num>
  <w:num w:numId="18" w16cid:durableId="2062316584">
    <w:abstractNumId w:val="18"/>
  </w:num>
  <w:num w:numId="19" w16cid:durableId="297566190">
    <w:abstractNumId w:val="39"/>
  </w:num>
  <w:num w:numId="20" w16cid:durableId="1492596988">
    <w:abstractNumId w:val="32"/>
  </w:num>
  <w:num w:numId="21" w16cid:durableId="1924684280">
    <w:abstractNumId w:val="42"/>
  </w:num>
  <w:num w:numId="22" w16cid:durableId="1492720300">
    <w:abstractNumId w:val="31"/>
  </w:num>
  <w:num w:numId="23" w16cid:durableId="755245298">
    <w:abstractNumId w:val="7"/>
    <w:lvlOverride w:ilvl="0">
      <w:lvl w:ilvl="0">
        <w:start w:val="1"/>
        <w:numFmt w:val="bullet"/>
        <w:lvlText w:val=""/>
        <w:lvlJc w:val="left"/>
        <w:pPr>
          <w:tabs>
            <w:tab w:val="num" w:pos="340"/>
          </w:tabs>
          <w:ind w:left="340" w:hanging="340"/>
        </w:pPr>
        <w:rPr>
          <w:rFonts w:ascii="Wingdings" w:hAnsi="Wingdings" w:hint="default"/>
          <w:sz w:val="20"/>
        </w:rPr>
      </w:lvl>
    </w:lvlOverride>
  </w:num>
  <w:num w:numId="24" w16cid:durableId="1945570385">
    <w:abstractNumId w:val="43"/>
  </w:num>
  <w:num w:numId="25" w16cid:durableId="2120950674">
    <w:abstractNumId w:val="46"/>
  </w:num>
  <w:num w:numId="26" w16cid:durableId="1116948149">
    <w:abstractNumId w:val="44"/>
  </w:num>
  <w:num w:numId="27" w16cid:durableId="1098865842">
    <w:abstractNumId w:val="15"/>
  </w:num>
  <w:num w:numId="28" w16cid:durableId="150365953">
    <w:abstractNumId w:val="25"/>
  </w:num>
  <w:num w:numId="29" w16cid:durableId="1260063598">
    <w:abstractNumId w:val="26"/>
  </w:num>
  <w:num w:numId="30" w16cid:durableId="1628387802">
    <w:abstractNumId w:val="33"/>
  </w:num>
  <w:num w:numId="31" w16cid:durableId="239675717">
    <w:abstractNumId w:val="20"/>
  </w:num>
  <w:num w:numId="32" w16cid:durableId="1028724749">
    <w:abstractNumId w:val="5"/>
  </w:num>
  <w:num w:numId="33" w16cid:durableId="1637371389">
    <w:abstractNumId w:val="34"/>
  </w:num>
  <w:num w:numId="34" w16cid:durableId="343016451">
    <w:abstractNumId w:val="4"/>
  </w:num>
  <w:num w:numId="35" w16cid:durableId="825511412">
    <w:abstractNumId w:val="3"/>
  </w:num>
  <w:num w:numId="36" w16cid:durableId="1928803001">
    <w:abstractNumId w:val="2"/>
  </w:num>
  <w:num w:numId="37" w16cid:durableId="552230374">
    <w:abstractNumId w:val="1"/>
  </w:num>
  <w:num w:numId="38" w16cid:durableId="1359040186">
    <w:abstractNumId w:val="0"/>
  </w:num>
  <w:num w:numId="39" w16cid:durableId="1808821010">
    <w:abstractNumId w:val="11"/>
  </w:num>
  <w:num w:numId="40" w16cid:durableId="2015065112">
    <w:abstractNumId w:val="12"/>
  </w:num>
  <w:num w:numId="41" w16cid:durableId="474421172">
    <w:abstractNumId w:val="17"/>
  </w:num>
  <w:num w:numId="42" w16cid:durableId="1328630658">
    <w:abstractNumId w:val="45"/>
  </w:num>
  <w:num w:numId="43" w16cid:durableId="1791974500">
    <w:abstractNumId w:val="21"/>
  </w:num>
  <w:num w:numId="44" w16cid:durableId="1976258754">
    <w:abstractNumId w:val="24"/>
  </w:num>
  <w:num w:numId="45" w16cid:durableId="2093814130">
    <w:abstractNumId w:val="14"/>
  </w:num>
  <w:num w:numId="46" w16cid:durableId="539364254">
    <w:abstractNumId w:val="10"/>
  </w:num>
  <w:num w:numId="47" w16cid:durableId="37432670">
    <w:abstractNumId w:val="9"/>
  </w:num>
  <w:num w:numId="48" w16cid:durableId="154902575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4"/>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oNotHyphenateCaps/>
  <w:drawingGridHorizontalSpacing w:val="120"/>
  <w:drawingGridVerticalSpacing w:val="120"/>
  <w:displayHorizontalDrawingGridEvery w:val="0"/>
  <w:displayVerticalDrawingGridEvery w:val="3"/>
  <w:doNotShadeFormData/>
  <w:characterSpacingControl w:val="doNotCompress"/>
  <w:noLineBreaksAfter w:lang="ja-JP" w:val="$([\{‘“〈《「『【〔＄（［｛｢￥"/>
  <w:noLineBreaksBefore w:lang="ja-JP" w:val="!%),.:;?]}°’”′″℃、。々〉》」』】〕ぁぃぅぇぉっゃゅょゎ゛゜ゝゞァィゥェォッャュョヮヵヶ・ーヽヾ！％），．：；？］｝｡｣､･ｧｨｩｪ"/>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1936"/>
    <w:rsid w:val="00014232"/>
    <w:rsid w:val="0001789E"/>
    <w:rsid w:val="0002176D"/>
    <w:rsid w:val="000236CF"/>
    <w:rsid w:val="00032EC0"/>
    <w:rsid w:val="00035DFA"/>
    <w:rsid w:val="00041777"/>
    <w:rsid w:val="00062655"/>
    <w:rsid w:val="000763F0"/>
    <w:rsid w:val="00087544"/>
    <w:rsid w:val="00087F6F"/>
    <w:rsid w:val="00095D2A"/>
    <w:rsid w:val="000A3150"/>
    <w:rsid w:val="000A42CC"/>
    <w:rsid w:val="000A4F13"/>
    <w:rsid w:val="000B5981"/>
    <w:rsid w:val="000C00CF"/>
    <w:rsid w:val="000C3889"/>
    <w:rsid w:val="000C5326"/>
    <w:rsid w:val="000C6312"/>
    <w:rsid w:val="000D05CA"/>
    <w:rsid w:val="000D57A0"/>
    <w:rsid w:val="000F2FDA"/>
    <w:rsid w:val="0010306C"/>
    <w:rsid w:val="0010314C"/>
    <w:rsid w:val="001102CC"/>
    <w:rsid w:val="00112D51"/>
    <w:rsid w:val="0012020F"/>
    <w:rsid w:val="00123CF7"/>
    <w:rsid w:val="001316BD"/>
    <w:rsid w:val="001361E3"/>
    <w:rsid w:val="00154FCA"/>
    <w:rsid w:val="00156CAC"/>
    <w:rsid w:val="00164342"/>
    <w:rsid w:val="00166BA3"/>
    <w:rsid w:val="001676D0"/>
    <w:rsid w:val="00182E9A"/>
    <w:rsid w:val="00195F8F"/>
    <w:rsid w:val="00196EDA"/>
    <w:rsid w:val="00197007"/>
    <w:rsid w:val="001A21A3"/>
    <w:rsid w:val="001A6236"/>
    <w:rsid w:val="001C74E5"/>
    <w:rsid w:val="001D4690"/>
    <w:rsid w:val="001D53E4"/>
    <w:rsid w:val="001E4DD0"/>
    <w:rsid w:val="00200E70"/>
    <w:rsid w:val="00203251"/>
    <w:rsid w:val="00204DDD"/>
    <w:rsid w:val="0020521C"/>
    <w:rsid w:val="002070B7"/>
    <w:rsid w:val="002166F2"/>
    <w:rsid w:val="0022208E"/>
    <w:rsid w:val="00234B30"/>
    <w:rsid w:val="00254AA3"/>
    <w:rsid w:val="002652C1"/>
    <w:rsid w:val="00272710"/>
    <w:rsid w:val="00273533"/>
    <w:rsid w:val="002930DA"/>
    <w:rsid w:val="00295AAD"/>
    <w:rsid w:val="0029755F"/>
    <w:rsid w:val="002A6603"/>
    <w:rsid w:val="002B1B2D"/>
    <w:rsid w:val="002B4B90"/>
    <w:rsid w:val="002B4DA4"/>
    <w:rsid w:val="002C0194"/>
    <w:rsid w:val="002C2568"/>
    <w:rsid w:val="002C3420"/>
    <w:rsid w:val="002C5C58"/>
    <w:rsid w:val="002C7853"/>
    <w:rsid w:val="002D1A8D"/>
    <w:rsid w:val="002D42A3"/>
    <w:rsid w:val="002D4FB0"/>
    <w:rsid w:val="002E0804"/>
    <w:rsid w:val="002E2006"/>
    <w:rsid w:val="002E4367"/>
    <w:rsid w:val="002E4B54"/>
    <w:rsid w:val="002F163D"/>
    <w:rsid w:val="0030020F"/>
    <w:rsid w:val="0030115D"/>
    <w:rsid w:val="00310474"/>
    <w:rsid w:val="0031356C"/>
    <w:rsid w:val="00327C87"/>
    <w:rsid w:val="00332D0D"/>
    <w:rsid w:val="00334F45"/>
    <w:rsid w:val="00336900"/>
    <w:rsid w:val="00342E7D"/>
    <w:rsid w:val="00362FCD"/>
    <w:rsid w:val="003630D3"/>
    <w:rsid w:val="003704D7"/>
    <w:rsid w:val="003762F0"/>
    <w:rsid w:val="00385AF3"/>
    <w:rsid w:val="003A0E60"/>
    <w:rsid w:val="003A1FB3"/>
    <w:rsid w:val="003A6E28"/>
    <w:rsid w:val="003B6B84"/>
    <w:rsid w:val="003C14D9"/>
    <w:rsid w:val="003C3234"/>
    <w:rsid w:val="003C700A"/>
    <w:rsid w:val="003C7918"/>
    <w:rsid w:val="003D14C0"/>
    <w:rsid w:val="003D5EFC"/>
    <w:rsid w:val="003E029E"/>
    <w:rsid w:val="003F085A"/>
    <w:rsid w:val="003F0C65"/>
    <w:rsid w:val="003F4EF5"/>
    <w:rsid w:val="00416652"/>
    <w:rsid w:val="0042347E"/>
    <w:rsid w:val="004236AB"/>
    <w:rsid w:val="00430F65"/>
    <w:rsid w:val="00433BD6"/>
    <w:rsid w:val="00477768"/>
    <w:rsid w:val="00477CC1"/>
    <w:rsid w:val="004919AA"/>
    <w:rsid w:val="004A1C23"/>
    <w:rsid w:val="004A30D8"/>
    <w:rsid w:val="004A3704"/>
    <w:rsid w:val="004A3BBF"/>
    <w:rsid w:val="004A70FD"/>
    <w:rsid w:val="004B6EBF"/>
    <w:rsid w:val="004C0580"/>
    <w:rsid w:val="004C557C"/>
    <w:rsid w:val="004E671A"/>
    <w:rsid w:val="004F1F9E"/>
    <w:rsid w:val="004F3404"/>
    <w:rsid w:val="004F3D91"/>
    <w:rsid w:val="004F7E75"/>
    <w:rsid w:val="005252FE"/>
    <w:rsid w:val="00540A74"/>
    <w:rsid w:val="0055018B"/>
    <w:rsid w:val="005632BF"/>
    <w:rsid w:val="005761AA"/>
    <w:rsid w:val="00590061"/>
    <w:rsid w:val="00593A9F"/>
    <w:rsid w:val="005A1167"/>
    <w:rsid w:val="005A52F0"/>
    <w:rsid w:val="005A632B"/>
    <w:rsid w:val="005B580B"/>
    <w:rsid w:val="005B6D6D"/>
    <w:rsid w:val="005D0EEE"/>
    <w:rsid w:val="005D4077"/>
    <w:rsid w:val="005D57C8"/>
    <w:rsid w:val="005E5FF0"/>
    <w:rsid w:val="005F0002"/>
    <w:rsid w:val="005F3FE0"/>
    <w:rsid w:val="005F7B17"/>
    <w:rsid w:val="006020CF"/>
    <w:rsid w:val="006028EA"/>
    <w:rsid w:val="006162FF"/>
    <w:rsid w:val="00626DDA"/>
    <w:rsid w:val="00630752"/>
    <w:rsid w:val="00632914"/>
    <w:rsid w:val="00635BAA"/>
    <w:rsid w:val="00637812"/>
    <w:rsid w:val="0064461B"/>
    <w:rsid w:val="00645C16"/>
    <w:rsid w:val="00662C04"/>
    <w:rsid w:val="006634AD"/>
    <w:rsid w:val="00670735"/>
    <w:rsid w:val="00681ED0"/>
    <w:rsid w:val="006842EF"/>
    <w:rsid w:val="00686F9B"/>
    <w:rsid w:val="0069435B"/>
    <w:rsid w:val="006B6C3D"/>
    <w:rsid w:val="006D1310"/>
    <w:rsid w:val="006D3044"/>
    <w:rsid w:val="006D6A5A"/>
    <w:rsid w:val="006E7764"/>
    <w:rsid w:val="006F0B6B"/>
    <w:rsid w:val="00712878"/>
    <w:rsid w:val="007145F4"/>
    <w:rsid w:val="00716854"/>
    <w:rsid w:val="00721DDC"/>
    <w:rsid w:val="0073339B"/>
    <w:rsid w:val="007428B6"/>
    <w:rsid w:val="007446D2"/>
    <w:rsid w:val="00744BC4"/>
    <w:rsid w:val="00760EDE"/>
    <w:rsid w:val="00763719"/>
    <w:rsid w:val="007743AE"/>
    <w:rsid w:val="007756DE"/>
    <w:rsid w:val="00780790"/>
    <w:rsid w:val="0078210C"/>
    <w:rsid w:val="007826E6"/>
    <w:rsid w:val="007833AB"/>
    <w:rsid w:val="00783946"/>
    <w:rsid w:val="007967FD"/>
    <w:rsid w:val="007C1E4B"/>
    <w:rsid w:val="007C1F50"/>
    <w:rsid w:val="007C5F9A"/>
    <w:rsid w:val="007E2DFE"/>
    <w:rsid w:val="007F4E3A"/>
    <w:rsid w:val="007F604D"/>
    <w:rsid w:val="007F709B"/>
    <w:rsid w:val="0080022D"/>
    <w:rsid w:val="00804F31"/>
    <w:rsid w:val="00805850"/>
    <w:rsid w:val="008110A1"/>
    <w:rsid w:val="0081147C"/>
    <w:rsid w:val="00811598"/>
    <w:rsid w:val="00845002"/>
    <w:rsid w:val="00847DA7"/>
    <w:rsid w:val="00853D26"/>
    <w:rsid w:val="0085511E"/>
    <w:rsid w:val="0086604C"/>
    <w:rsid w:val="00877C0B"/>
    <w:rsid w:val="00880009"/>
    <w:rsid w:val="00881D77"/>
    <w:rsid w:val="00894ACA"/>
    <w:rsid w:val="008D008B"/>
    <w:rsid w:val="008D439C"/>
    <w:rsid w:val="008D6327"/>
    <w:rsid w:val="008E6ECD"/>
    <w:rsid w:val="008F1769"/>
    <w:rsid w:val="008F6814"/>
    <w:rsid w:val="00916038"/>
    <w:rsid w:val="00930913"/>
    <w:rsid w:val="009462AF"/>
    <w:rsid w:val="00966F99"/>
    <w:rsid w:val="00971753"/>
    <w:rsid w:val="0098380E"/>
    <w:rsid w:val="00985269"/>
    <w:rsid w:val="00987C36"/>
    <w:rsid w:val="00992080"/>
    <w:rsid w:val="00996AEB"/>
    <w:rsid w:val="009A62DE"/>
    <w:rsid w:val="009B2AF7"/>
    <w:rsid w:val="009B5F80"/>
    <w:rsid w:val="009C6B36"/>
    <w:rsid w:val="009C760D"/>
    <w:rsid w:val="009D0308"/>
    <w:rsid w:val="009E650D"/>
    <w:rsid w:val="009F49CB"/>
    <w:rsid w:val="00A11936"/>
    <w:rsid w:val="00A23581"/>
    <w:rsid w:val="00A24CD8"/>
    <w:rsid w:val="00A35754"/>
    <w:rsid w:val="00A415EA"/>
    <w:rsid w:val="00A52C39"/>
    <w:rsid w:val="00A56073"/>
    <w:rsid w:val="00A74AAC"/>
    <w:rsid w:val="00A80459"/>
    <w:rsid w:val="00A85C2D"/>
    <w:rsid w:val="00A93CEA"/>
    <w:rsid w:val="00A9434B"/>
    <w:rsid w:val="00A97508"/>
    <w:rsid w:val="00AA2B2B"/>
    <w:rsid w:val="00AA48A6"/>
    <w:rsid w:val="00AB2248"/>
    <w:rsid w:val="00AC5786"/>
    <w:rsid w:val="00AD4BDC"/>
    <w:rsid w:val="00AE69C2"/>
    <w:rsid w:val="00AF2343"/>
    <w:rsid w:val="00B07870"/>
    <w:rsid w:val="00B12CD8"/>
    <w:rsid w:val="00B25E31"/>
    <w:rsid w:val="00B358F9"/>
    <w:rsid w:val="00B453A3"/>
    <w:rsid w:val="00B51878"/>
    <w:rsid w:val="00B55BC3"/>
    <w:rsid w:val="00B61C28"/>
    <w:rsid w:val="00B678FD"/>
    <w:rsid w:val="00B87465"/>
    <w:rsid w:val="00B87B30"/>
    <w:rsid w:val="00B9306B"/>
    <w:rsid w:val="00BA4205"/>
    <w:rsid w:val="00BA4F71"/>
    <w:rsid w:val="00BC0D45"/>
    <w:rsid w:val="00BC2968"/>
    <w:rsid w:val="00BC3E0C"/>
    <w:rsid w:val="00BC589C"/>
    <w:rsid w:val="00BD31AA"/>
    <w:rsid w:val="00BE20E9"/>
    <w:rsid w:val="00BE504D"/>
    <w:rsid w:val="00BF0CBC"/>
    <w:rsid w:val="00BF6168"/>
    <w:rsid w:val="00C01520"/>
    <w:rsid w:val="00C02FBD"/>
    <w:rsid w:val="00C317A7"/>
    <w:rsid w:val="00C43B3E"/>
    <w:rsid w:val="00C45E6C"/>
    <w:rsid w:val="00C46871"/>
    <w:rsid w:val="00C510AD"/>
    <w:rsid w:val="00C5684A"/>
    <w:rsid w:val="00C57032"/>
    <w:rsid w:val="00C76B7D"/>
    <w:rsid w:val="00C87094"/>
    <w:rsid w:val="00C920CE"/>
    <w:rsid w:val="00CA0160"/>
    <w:rsid w:val="00CB1096"/>
    <w:rsid w:val="00CB2B89"/>
    <w:rsid w:val="00CB7EA6"/>
    <w:rsid w:val="00CC2C0C"/>
    <w:rsid w:val="00CD4DDF"/>
    <w:rsid w:val="00CE7095"/>
    <w:rsid w:val="00CE7DE8"/>
    <w:rsid w:val="00CF07DC"/>
    <w:rsid w:val="00CF58D4"/>
    <w:rsid w:val="00CF7A50"/>
    <w:rsid w:val="00D03406"/>
    <w:rsid w:val="00D07E85"/>
    <w:rsid w:val="00D125E7"/>
    <w:rsid w:val="00D16491"/>
    <w:rsid w:val="00D1751C"/>
    <w:rsid w:val="00D24F6E"/>
    <w:rsid w:val="00D41503"/>
    <w:rsid w:val="00D44EBA"/>
    <w:rsid w:val="00D4768C"/>
    <w:rsid w:val="00D52328"/>
    <w:rsid w:val="00D5363B"/>
    <w:rsid w:val="00D5464C"/>
    <w:rsid w:val="00D60452"/>
    <w:rsid w:val="00D62228"/>
    <w:rsid w:val="00D81D2F"/>
    <w:rsid w:val="00D9307C"/>
    <w:rsid w:val="00D93D80"/>
    <w:rsid w:val="00D958A0"/>
    <w:rsid w:val="00DA1DE3"/>
    <w:rsid w:val="00DB5085"/>
    <w:rsid w:val="00DC0A9F"/>
    <w:rsid w:val="00DC779D"/>
    <w:rsid w:val="00E04B2C"/>
    <w:rsid w:val="00E21D46"/>
    <w:rsid w:val="00E22B4E"/>
    <w:rsid w:val="00E24458"/>
    <w:rsid w:val="00E2763E"/>
    <w:rsid w:val="00E276E3"/>
    <w:rsid w:val="00E5428F"/>
    <w:rsid w:val="00E612AB"/>
    <w:rsid w:val="00E81718"/>
    <w:rsid w:val="00E859DC"/>
    <w:rsid w:val="00EB2DD0"/>
    <w:rsid w:val="00EB585A"/>
    <w:rsid w:val="00EB60BF"/>
    <w:rsid w:val="00ED0C53"/>
    <w:rsid w:val="00ED455F"/>
    <w:rsid w:val="00EE3E0B"/>
    <w:rsid w:val="00F01BD8"/>
    <w:rsid w:val="00F15576"/>
    <w:rsid w:val="00F2192E"/>
    <w:rsid w:val="00F34345"/>
    <w:rsid w:val="00F37D62"/>
    <w:rsid w:val="00F56E97"/>
    <w:rsid w:val="00F742FC"/>
    <w:rsid w:val="00F84675"/>
    <w:rsid w:val="00F90F4D"/>
    <w:rsid w:val="00FA6F45"/>
    <w:rsid w:val="00FB5AAB"/>
    <w:rsid w:val="00FD03C9"/>
    <w:rsid w:val="00FD3317"/>
    <w:rsid w:val="00FD715D"/>
    <w:rsid w:val="00FE00B0"/>
    <w:rsid w:val="00FE1B4F"/>
    <w:rsid w:val="00FE377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oNotEmbedSmartTags/>
  <w:decimalSymbol w:val="."/>
  <w:listSeparator w:val=","/>
  <w14:docId w14:val="27249A45"/>
  <w15:docId w15:val="{AB49D9D7-1C0E-5E40-88AC-D2C02FAE4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37294"/>
    <w:pPr>
      <w:widowControl w:val="0"/>
      <w:adjustRightInd w:val="0"/>
      <w:jc w:val="both"/>
      <w:textAlignment w:val="baseline"/>
    </w:pPr>
    <w:rPr>
      <w:rFonts w:ascii="Times" w:hAnsi="Times"/>
    </w:rPr>
  </w:style>
  <w:style w:type="paragraph" w:styleId="1">
    <w:name w:val="heading 1"/>
    <w:basedOn w:val="04pasj-"/>
    <w:next w:val="a"/>
    <w:qFormat/>
    <w:rsid w:val="009E6D0E"/>
  </w:style>
  <w:style w:type="paragraph" w:styleId="2">
    <w:name w:val="heading 2"/>
    <w:basedOn w:val="05pasj-"/>
    <w:next w:val="a"/>
    <w:link w:val="20"/>
    <w:qFormat/>
    <w:rsid w:val="009E6D0E"/>
  </w:style>
  <w:style w:type="paragraph" w:styleId="3">
    <w:name w:val="heading 3"/>
    <w:basedOn w:val="a"/>
    <w:next w:val="a"/>
    <w:qFormat/>
    <w:rsid w:val="00604623"/>
    <w:pPr>
      <w:keepNext/>
      <w:outlineLvl w:val="2"/>
    </w:pPr>
    <w:rPr>
      <w:rFonts w:ascii="Arial" w:hAnsi="Arial"/>
    </w:rPr>
  </w:style>
  <w:style w:type="paragraph" w:styleId="4">
    <w:name w:val="heading 4"/>
    <w:basedOn w:val="a"/>
    <w:next w:val="a"/>
    <w:qFormat/>
    <w:rsid w:val="00604623"/>
    <w:pPr>
      <w:keepNext/>
      <w:jc w:val="center"/>
      <w:outlineLvl w:val="3"/>
    </w:pPr>
    <w:rPr>
      <w:b/>
      <w:lang w:val="en-GB"/>
    </w:rPr>
  </w:style>
  <w:style w:type="paragraph" w:styleId="5">
    <w:name w:val="heading 5"/>
    <w:basedOn w:val="a"/>
    <w:next w:val="a"/>
    <w:qFormat/>
    <w:rsid w:val="00604623"/>
    <w:pPr>
      <w:keepNext/>
      <w:outlineLvl w:val="4"/>
    </w:pPr>
    <w:rPr>
      <w:b/>
      <w:lang w:val="en-GB"/>
    </w:rPr>
  </w:style>
  <w:style w:type="paragraph" w:styleId="6">
    <w:name w:val="heading 6"/>
    <w:basedOn w:val="a"/>
    <w:next w:val="a"/>
    <w:qFormat/>
    <w:rsid w:val="00604623"/>
    <w:pPr>
      <w:keepNext/>
      <w:outlineLvl w:val="5"/>
    </w:pPr>
    <w:rPr>
      <w:b/>
    </w:rPr>
  </w:style>
  <w:style w:type="paragraph" w:styleId="7">
    <w:name w:val="heading 7"/>
    <w:basedOn w:val="a"/>
    <w:next w:val="a"/>
    <w:qFormat/>
    <w:rsid w:val="00604623"/>
    <w:pPr>
      <w:keepNext/>
      <w:outlineLvl w:val="6"/>
    </w:pPr>
  </w:style>
  <w:style w:type="paragraph" w:styleId="8">
    <w:name w:val="heading 8"/>
    <w:basedOn w:val="a"/>
    <w:next w:val="a"/>
    <w:qFormat/>
    <w:rsid w:val="00604623"/>
    <w:pPr>
      <w:keepNext/>
      <w:outlineLvl w:val="7"/>
    </w:pPr>
  </w:style>
  <w:style w:type="paragraph" w:styleId="9">
    <w:name w:val="heading 9"/>
    <w:basedOn w:val="a"/>
    <w:next w:val="a"/>
    <w:qFormat/>
    <w:rsid w:val="00604623"/>
    <w:pPr>
      <w:keepNext/>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4pasj-">
    <w:name w:val="04) pasj-章見出し"/>
    <w:basedOn w:val="a"/>
    <w:next w:val="a"/>
    <w:rsid w:val="001676D0"/>
    <w:pPr>
      <w:keepNext/>
      <w:keepLines/>
      <w:spacing w:before="180" w:after="60"/>
      <w:ind w:left="482" w:hanging="482"/>
      <w:outlineLvl w:val="0"/>
    </w:pPr>
    <w:rPr>
      <w:rFonts w:ascii="Hiragino Sans W4" w:eastAsia="Hiragino Sans W4" w:cs="ＭＳ 明朝"/>
      <w:sz w:val="24"/>
    </w:rPr>
  </w:style>
  <w:style w:type="paragraph" w:customStyle="1" w:styleId="05pasj-">
    <w:name w:val="05) pasj-節見出し"/>
    <w:basedOn w:val="a"/>
    <w:next w:val="00pasj-"/>
    <w:rsid w:val="001676D0"/>
    <w:pPr>
      <w:keepNext/>
      <w:keepLines/>
      <w:tabs>
        <w:tab w:val="left" w:pos="480"/>
      </w:tabs>
      <w:spacing w:before="120" w:after="60"/>
      <w:ind w:left="482" w:hanging="482"/>
      <w:outlineLvl w:val="1"/>
    </w:pPr>
    <w:rPr>
      <w:rFonts w:eastAsia="Hiragino Mincho Pro W3" w:cs="ＭＳ 明朝"/>
    </w:rPr>
  </w:style>
  <w:style w:type="character" w:customStyle="1" w:styleId="20">
    <w:name w:val="見出し 2 (文字)"/>
    <w:basedOn w:val="a0"/>
    <w:link w:val="2"/>
    <w:rsid w:val="009E6D0E"/>
    <w:rPr>
      <w:rFonts w:ascii="Times" w:eastAsia="ＭＳ 明朝" w:hAnsi="Times" w:cs="ＭＳ 明朝"/>
      <w:lang w:val="en-US" w:eastAsia="ja-JP" w:bidi="ar-SA"/>
    </w:rPr>
  </w:style>
  <w:style w:type="paragraph" w:customStyle="1" w:styleId="061pasj-">
    <w:name w:val="061) pasj-参考文献見出し"/>
    <w:basedOn w:val="a"/>
    <w:next w:val="062pasj-"/>
    <w:rsid w:val="004F7E75"/>
    <w:pPr>
      <w:spacing w:before="180" w:after="60"/>
    </w:pPr>
    <w:rPr>
      <w:rFonts w:ascii="Hiragino Sans W4" w:eastAsia="Hiragino Sans W4" w:cs="ＭＳ 明朝"/>
      <w:sz w:val="24"/>
    </w:rPr>
  </w:style>
  <w:style w:type="paragraph" w:customStyle="1" w:styleId="062pasj-">
    <w:name w:val="062) pasj-参考文献"/>
    <w:basedOn w:val="a"/>
    <w:rsid w:val="004F7E75"/>
    <w:pPr>
      <w:spacing w:line="200" w:lineRule="exact"/>
      <w:ind w:left="323" w:hanging="323"/>
    </w:pPr>
    <w:rPr>
      <w:rFonts w:eastAsia="Hiragino Mincho Pro W3"/>
      <w:sz w:val="18"/>
      <w:lang w:val="en-GB"/>
    </w:rPr>
  </w:style>
  <w:style w:type="paragraph" w:styleId="a3">
    <w:name w:val="footer"/>
    <w:basedOn w:val="a"/>
    <w:semiHidden/>
    <w:rsid w:val="00604623"/>
    <w:pPr>
      <w:tabs>
        <w:tab w:val="center" w:pos="4252"/>
        <w:tab w:val="right" w:pos="8504"/>
      </w:tabs>
    </w:pPr>
  </w:style>
  <w:style w:type="paragraph" w:styleId="a4">
    <w:name w:val="header"/>
    <w:basedOn w:val="a"/>
    <w:semiHidden/>
    <w:rsid w:val="00604623"/>
    <w:pPr>
      <w:tabs>
        <w:tab w:val="center" w:pos="4320"/>
        <w:tab w:val="right" w:pos="8640"/>
      </w:tabs>
    </w:pPr>
    <w:rPr>
      <w:lang w:val="en-GB"/>
    </w:rPr>
  </w:style>
  <w:style w:type="paragraph" w:customStyle="1" w:styleId="020pasj-">
    <w:name w:val="020) pasj-著者"/>
    <w:basedOn w:val="a"/>
    <w:next w:val="00pasj-"/>
    <w:link w:val="020pasj-0"/>
    <w:rsid w:val="001676D0"/>
    <w:pPr>
      <w:snapToGrid w:val="0"/>
      <w:spacing w:line="280" w:lineRule="exact"/>
      <w:jc w:val="center"/>
    </w:pPr>
    <w:rPr>
      <w:rFonts w:eastAsia="Hiragino Mincho Pro W3"/>
      <w:lang w:val="en-GB"/>
    </w:rPr>
  </w:style>
  <w:style w:type="character" w:customStyle="1" w:styleId="020pasj-0">
    <w:name w:val="020) pasj-著者 (文字)"/>
    <w:basedOn w:val="a0"/>
    <w:link w:val="020pasj-"/>
    <w:rsid w:val="001676D0"/>
    <w:rPr>
      <w:rFonts w:ascii="Times" w:eastAsia="Hiragino Mincho Pro W3" w:hAnsi="Times"/>
      <w:lang w:val="en-GB"/>
    </w:rPr>
  </w:style>
  <w:style w:type="paragraph" w:customStyle="1" w:styleId="SectionHeading">
    <w:name w:val="Section Heading"/>
    <w:basedOn w:val="a"/>
    <w:semiHidden/>
    <w:rsid w:val="00604623"/>
    <w:pPr>
      <w:keepNext/>
      <w:spacing w:before="240" w:after="80"/>
      <w:jc w:val="center"/>
    </w:pPr>
    <w:rPr>
      <w:b/>
      <w:caps/>
      <w:sz w:val="24"/>
      <w:lang w:val="en-GB"/>
    </w:rPr>
  </w:style>
  <w:style w:type="paragraph" w:customStyle="1" w:styleId="SubsectionHeading">
    <w:name w:val="Subsection Heading"/>
    <w:basedOn w:val="a"/>
    <w:semiHidden/>
    <w:rsid w:val="00604623"/>
    <w:pPr>
      <w:keepNext/>
      <w:spacing w:before="160" w:after="120"/>
      <w:jc w:val="left"/>
    </w:pPr>
    <w:rPr>
      <w:i/>
      <w:sz w:val="24"/>
      <w:lang w:val="en-GB"/>
    </w:rPr>
  </w:style>
  <w:style w:type="character" w:styleId="a5">
    <w:name w:val="annotation reference"/>
    <w:basedOn w:val="a0"/>
    <w:rsid w:val="006162FF"/>
    <w:rPr>
      <w:sz w:val="18"/>
      <w:szCs w:val="18"/>
    </w:rPr>
  </w:style>
  <w:style w:type="paragraph" w:customStyle="1" w:styleId="Paragraph">
    <w:name w:val="Paragraph"/>
    <w:basedOn w:val="a"/>
    <w:semiHidden/>
    <w:rsid w:val="00604623"/>
    <w:pPr>
      <w:spacing w:line="240" w:lineRule="exact"/>
      <w:ind w:firstLine="198"/>
    </w:pPr>
    <w:rPr>
      <w:lang w:val="en-GB"/>
    </w:rPr>
  </w:style>
  <w:style w:type="paragraph" w:customStyle="1" w:styleId="012pasj-">
    <w:name w:val="012) pasj-英文タイトル"/>
    <w:basedOn w:val="a"/>
    <w:next w:val="00pasj-"/>
    <w:rsid w:val="00F37D62"/>
    <w:pPr>
      <w:snapToGrid w:val="0"/>
      <w:spacing w:after="240"/>
      <w:jc w:val="center"/>
    </w:pPr>
    <w:rPr>
      <w:rFonts w:eastAsia="Hiragino Mincho Pro W3" w:cs="ＭＳ 明朝"/>
      <w:b/>
      <w:bCs/>
      <w:caps/>
      <w:sz w:val="24"/>
    </w:rPr>
  </w:style>
  <w:style w:type="paragraph" w:customStyle="1" w:styleId="32pasj-">
    <w:name w:val="32) pasj-表タイトル複数行"/>
    <w:basedOn w:val="a"/>
    <w:next w:val="00pasj-"/>
    <w:rsid w:val="00E612AB"/>
    <w:pPr>
      <w:spacing w:before="120" w:after="120" w:line="240" w:lineRule="exact"/>
    </w:pPr>
    <w:rPr>
      <w:rFonts w:eastAsia="Hiragino Mincho Pro W3" w:cs="ＭＳ 明朝"/>
    </w:rPr>
  </w:style>
  <w:style w:type="paragraph" w:styleId="a6">
    <w:name w:val="Plain Text"/>
    <w:basedOn w:val="a"/>
    <w:rsid w:val="00604623"/>
    <w:rPr>
      <w:rFonts w:ascii="ＭＳ 明朝" w:hAnsi="Courier New" w:cs="Courier New"/>
      <w:szCs w:val="21"/>
    </w:rPr>
  </w:style>
  <w:style w:type="paragraph" w:customStyle="1" w:styleId="07pasj-">
    <w:name w:val="07) pasj-箇条書き"/>
    <w:basedOn w:val="00pasj-"/>
    <w:rsid w:val="00916038"/>
    <w:pPr>
      <w:numPr>
        <w:numId w:val="1"/>
      </w:numPr>
      <w:tabs>
        <w:tab w:val="clear" w:pos="454"/>
        <w:tab w:val="num" w:pos="426"/>
      </w:tabs>
      <w:ind w:leftChars="63" w:left="426" w:hangingChars="150" w:hanging="300"/>
    </w:pPr>
    <w:rPr>
      <w:lang w:val="en-GB"/>
    </w:rPr>
  </w:style>
  <w:style w:type="paragraph" w:customStyle="1" w:styleId="03pasj-Abstract">
    <w:name w:val="03) pasj-Abstract見出し"/>
    <w:basedOn w:val="a"/>
    <w:rsid w:val="001676D0"/>
    <w:pPr>
      <w:spacing w:before="240"/>
    </w:pPr>
    <w:rPr>
      <w:rFonts w:eastAsia="Hiragino Mincho Pro W3" w:cs="ＭＳ 明朝"/>
      <w:i/>
      <w:iCs/>
      <w:sz w:val="24"/>
    </w:rPr>
  </w:style>
  <w:style w:type="paragraph" w:customStyle="1" w:styleId="21pasj-1">
    <w:name w:val="21) pasj-図タイトル1行"/>
    <w:basedOn w:val="a"/>
    <w:next w:val="00pasj-"/>
    <w:rsid w:val="004F7E75"/>
    <w:pPr>
      <w:spacing w:before="120" w:after="120" w:line="240" w:lineRule="exact"/>
      <w:jc w:val="center"/>
    </w:pPr>
    <w:rPr>
      <w:rFonts w:eastAsia="Hiragino Mincho Pro W3" w:cs="ＭＳ 明朝"/>
    </w:rPr>
  </w:style>
  <w:style w:type="paragraph" w:customStyle="1" w:styleId="060pasj-">
    <w:name w:val="060) pasj-参考文献参照番号"/>
    <w:basedOn w:val="00pasj-"/>
    <w:next w:val="00pasj-"/>
    <w:link w:val="060pasj-0"/>
    <w:rsid w:val="00681ED0"/>
  </w:style>
  <w:style w:type="character" w:customStyle="1" w:styleId="060pasj-0">
    <w:name w:val="060) pasj-参考文献参照番号 (文字)"/>
    <w:basedOn w:val="a0"/>
    <w:link w:val="060pasj-"/>
    <w:rsid w:val="00681ED0"/>
    <w:rPr>
      <w:rFonts w:ascii="Times" w:hAnsi="Times" w:cs="ＭＳ 明朝"/>
    </w:rPr>
  </w:style>
  <w:style w:type="paragraph" w:customStyle="1" w:styleId="20pasj-">
    <w:name w:val="20) pasj-図"/>
    <w:basedOn w:val="a"/>
    <w:next w:val="00pasj-"/>
    <w:rsid w:val="00E612AB"/>
    <w:pPr>
      <w:spacing w:before="60"/>
      <w:jc w:val="center"/>
    </w:pPr>
    <w:rPr>
      <w:rFonts w:eastAsia="Hiragino Mincho Pro W3" w:cs="ＭＳ 明朝"/>
    </w:rPr>
  </w:style>
  <w:style w:type="paragraph" w:customStyle="1" w:styleId="00pasj-">
    <w:name w:val="00) pasj-本文"/>
    <w:basedOn w:val="a"/>
    <w:rsid w:val="001676D0"/>
    <w:pPr>
      <w:spacing w:line="240" w:lineRule="exact"/>
      <w:ind w:firstLineChars="100" w:firstLine="100"/>
    </w:pPr>
    <w:rPr>
      <w:rFonts w:eastAsia="Hiragino Mincho Pro W3" w:cs="ＭＳ 明朝"/>
    </w:rPr>
  </w:style>
  <w:style w:type="paragraph" w:customStyle="1" w:styleId="30pasj-">
    <w:name w:val="30) pasj-表"/>
    <w:basedOn w:val="a"/>
    <w:next w:val="00pasj-"/>
    <w:rsid w:val="000B5981"/>
    <w:pPr>
      <w:keepNext/>
      <w:keepLines/>
      <w:spacing w:before="60" w:after="60" w:line="220" w:lineRule="exact"/>
      <w:jc w:val="left"/>
    </w:pPr>
    <w:rPr>
      <w:rFonts w:eastAsia="Hiragino Mincho Pro W3" w:cs="ＭＳ 明朝"/>
      <w:kern w:val="16"/>
      <w:sz w:val="18"/>
    </w:rPr>
  </w:style>
  <w:style w:type="paragraph" w:customStyle="1" w:styleId="011pasj-">
    <w:name w:val="011) pasj-和文タイトル"/>
    <w:basedOn w:val="a"/>
    <w:next w:val="00pasj-"/>
    <w:rsid w:val="00F37D62"/>
    <w:pPr>
      <w:snapToGrid w:val="0"/>
      <w:spacing w:before="120" w:after="120"/>
      <w:jc w:val="center"/>
    </w:pPr>
    <w:rPr>
      <w:rFonts w:ascii="Hiragino Sans W4" w:eastAsia="Hiragino Sans W4" w:cs="ＭＳ 明朝"/>
      <w:sz w:val="28"/>
    </w:rPr>
  </w:style>
  <w:style w:type="paragraph" w:customStyle="1" w:styleId="31pasj-1">
    <w:name w:val="31) pasj-表タイトル1行"/>
    <w:basedOn w:val="a"/>
    <w:next w:val="00pasj-"/>
    <w:rsid w:val="000B5981"/>
    <w:pPr>
      <w:keepNext/>
      <w:spacing w:before="120" w:after="120" w:line="240" w:lineRule="exact"/>
      <w:jc w:val="center"/>
    </w:pPr>
    <w:rPr>
      <w:rFonts w:eastAsia="Hiragino Mincho Pro W3" w:cs="ＭＳ 明朝"/>
    </w:rPr>
  </w:style>
  <w:style w:type="paragraph" w:customStyle="1" w:styleId="22pasj-">
    <w:name w:val="22) pasj-図タイトル複数行"/>
    <w:basedOn w:val="a"/>
    <w:next w:val="00pasj-"/>
    <w:rsid w:val="004F7E75"/>
    <w:pPr>
      <w:spacing w:before="120" w:after="120" w:line="240" w:lineRule="exact"/>
    </w:pPr>
    <w:rPr>
      <w:rFonts w:eastAsia="Hiragino Mincho Pro W3" w:cs="ＭＳ 明朝"/>
    </w:rPr>
  </w:style>
  <w:style w:type="table" w:styleId="a7">
    <w:name w:val="Table Grid"/>
    <w:basedOn w:val="a1"/>
    <w:rsid w:val="00B40743"/>
    <w:pPr>
      <w:widowControl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0pasj-">
    <w:name w:val="40) pasj-数式"/>
    <w:basedOn w:val="a"/>
    <w:next w:val="00pasj-"/>
    <w:rsid w:val="00B678FD"/>
    <w:pPr>
      <w:tabs>
        <w:tab w:val="left" w:pos="960"/>
        <w:tab w:val="left" w:pos="4080"/>
      </w:tabs>
      <w:spacing w:before="240" w:after="240"/>
      <w:jc w:val="right"/>
    </w:pPr>
    <w:rPr>
      <w:rFonts w:eastAsia="Hiragino Mincho Pro W3"/>
    </w:rPr>
  </w:style>
  <w:style w:type="paragraph" w:customStyle="1" w:styleId="021pasj-">
    <w:name w:val="021) pasj-著者上付記号"/>
    <w:basedOn w:val="020pasj-"/>
    <w:next w:val="00pasj-"/>
    <w:link w:val="021pasj-0"/>
    <w:rsid w:val="00845002"/>
    <w:rPr>
      <w:vertAlign w:val="superscript"/>
    </w:rPr>
  </w:style>
  <w:style w:type="character" w:customStyle="1" w:styleId="021pasj-0">
    <w:name w:val="021) pasj-著者上付記号 (文字)"/>
    <w:basedOn w:val="a0"/>
    <w:link w:val="021pasj-"/>
    <w:rsid w:val="00845002"/>
    <w:rPr>
      <w:rFonts w:ascii="Times" w:hAnsi="Times"/>
      <w:vertAlign w:val="superscript"/>
      <w:lang w:val="en-GB"/>
    </w:rPr>
  </w:style>
  <w:style w:type="paragraph" w:styleId="a8">
    <w:name w:val="annotation text"/>
    <w:basedOn w:val="a"/>
    <w:link w:val="a9"/>
    <w:rsid w:val="006162FF"/>
    <w:pPr>
      <w:jc w:val="left"/>
    </w:pPr>
  </w:style>
  <w:style w:type="character" w:customStyle="1" w:styleId="a9">
    <w:name w:val="コメント文字列 (文字)"/>
    <w:basedOn w:val="a0"/>
    <w:link w:val="a8"/>
    <w:rsid w:val="006162FF"/>
    <w:rPr>
      <w:rFonts w:ascii="Times" w:hAnsi="Times"/>
    </w:rPr>
  </w:style>
  <w:style w:type="paragraph" w:styleId="aa">
    <w:name w:val="Body Text Indent"/>
    <w:link w:val="ab"/>
    <w:rsid w:val="00923B61"/>
    <w:pPr>
      <w:ind w:firstLine="187"/>
      <w:jc w:val="both"/>
    </w:pPr>
    <w:rPr>
      <w:rFonts w:ascii="Times New Roman" w:hAnsi="Times New Roman"/>
      <w:lang w:val="en-GB" w:eastAsia="en-US"/>
    </w:rPr>
  </w:style>
  <w:style w:type="paragraph" w:customStyle="1" w:styleId="022pasj-">
    <w:name w:val="022) pasj-著者脚注"/>
    <w:basedOn w:val="a6"/>
    <w:rsid w:val="001676D0"/>
    <w:pPr>
      <w:keepNext/>
    </w:pPr>
    <w:rPr>
      <w:rFonts w:ascii="Times" w:eastAsia="Hiragino Mincho Pro W3" w:hAnsi="Times"/>
      <w:sz w:val="18"/>
    </w:rPr>
  </w:style>
  <w:style w:type="paragraph" w:styleId="ac">
    <w:name w:val="annotation subject"/>
    <w:basedOn w:val="a8"/>
    <w:next w:val="a8"/>
    <w:link w:val="ad"/>
    <w:rsid w:val="006162FF"/>
    <w:rPr>
      <w:b/>
      <w:bCs/>
    </w:rPr>
  </w:style>
  <w:style w:type="character" w:customStyle="1" w:styleId="ad">
    <w:name w:val="コメント内容 (文字)"/>
    <w:basedOn w:val="a9"/>
    <w:link w:val="ac"/>
    <w:rsid w:val="006162FF"/>
    <w:rPr>
      <w:rFonts w:ascii="Times" w:hAnsi="Times"/>
      <w:b/>
      <w:bCs/>
    </w:rPr>
  </w:style>
  <w:style w:type="paragraph" w:styleId="ae">
    <w:name w:val="Balloon Text"/>
    <w:basedOn w:val="a"/>
    <w:link w:val="af"/>
    <w:rsid w:val="006162FF"/>
    <w:rPr>
      <w:rFonts w:ascii="Arial" w:eastAsia="ＭＳ ゴシック" w:hAnsi="Arial"/>
      <w:sz w:val="18"/>
      <w:szCs w:val="18"/>
    </w:rPr>
  </w:style>
  <w:style w:type="character" w:customStyle="1" w:styleId="af">
    <w:name w:val="吹き出し (文字)"/>
    <w:basedOn w:val="a0"/>
    <w:link w:val="ae"/>
    <w:rsid w:val="006162FF"/>
    <w:rPr>
      <w:rFonts w:ascii="Arial" w:eastAsia="ＭＳ ゴシック" w:hAnsi="Arial" w:cs="Times New Roman"/>
      <w:sz w:val="18"/>
      <w:szCs w:val="18"/>
    </w:rPr>
  </w:style>
  <w:style w:type="character" w:styleId="af0">
    <w:name w:val="Placeholder Text"/>
    <w:basedOn w:val="a0"/>
    <w:uiPriority w:val="99"/>
    <w:semiHidden/>
    <w:rsid w:val="000D05CA"/>
    <w:rPr>
      <w:color w:val="808080"/>
    </w:rPr>
  </w:style>
  <w:style w:type="character" w:styleId="af1">
    <w:name w:val="Hyperlink"/>
    <w:basedOn w:val="a0"/>
    <w:unhideWhenUsed/>
    <w:rsid w:val="006B6C3D"/>
    <w:rPr>
      <w:color w:val="0000FF" w:themeColor="hyperlink"/>
      <w:u w:val="single"/>
    </w:rPr>
  </w:style>
  <w:style w:type="character" w:customStyle="1" w:styleId="ab">
    <w:name w:val="本文インデント (文字)"/>
    <w:basedOn w:val="a0"/>
    <w:link w:val="aa"/>
    <w:rsid w:val="0078210C"/>
    <w:rPr>
      <w:rFonts w:ascii="Times New Roman" w:hAnsi="Times New Roman"/>
      <w:lang w:val="en-GB" w:eastAsia="en-US"/>
    </w:rPr>
  </w:style>
  <w:style w:type="character" w:customStyle="1" w:styleId="063URL">
    <w:name w:val="063)参考文献(URL)"/>
    <w:basedOn w:val="a0"/>
    <w:uiPriority w:val="1"/>
    <w:rsid w:val="00234B30"/>
    <w:rPr>
      <w:rFonts w:ascii="Courier New" w:eastAsia="Courier New" w:hAnsi="Courier New"/>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9652AE-294A-D748-85C5-DA5D38937B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6</Pages>
  <Words>1739</Words>
  <Characters>9918</Characters>
  <Application>Microsoft Office Word</Application>
  <DocSecurity>0</DocSecurity>
  <Lines>82</Lines>
  <Paragraphs>2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加速器学会年会プロシーディングス</vt:lpstr>
      <vt:lpstr>加速器学会年会プロシーディングス</vt:lpstr>
    </vt:vector>
  </TitlesOfParts>
  <Company/>
  <LinksUpToDate>false</LinksUpToDate>
  <CharactersWithSpaces>11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加速器学会年会プロシーディングス</dc:title>
  <dc:subject/>
  <dc:creator>日本加速器学会</dc:creator>
  <cp:keywords/>
  <dc:description/>
  <cp:lastModifiedBy>田中 俊成</cp:lastModifiedBy>
  <cp:revision>7</cp:revision>
  <cp:lastPrinted>2022-06-04T08:13:00Z</cp:lastPrinted>
  <dcterms:created xsi:type="dcterms:W3CDTF">2022-06-01T09:30:00Z</dcterms:created>
  <dcterms:modified xsi:type="dcterms:W3CDTF">2022-06-04T08:23:00Z</dcterms:modified>
</cp:coreProperties>
</file>